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7933179"/>
      <w:bookmarkStart w:id="1" w:name="_Hlk176270346"/>
      <w:bookmarkEnd w:id="0"/>
      <w:r>
        <w:rPr>
          <w:rFonts w:hint="eastAsia"/>
        </w:rPr>
        <w:t>Estimation of Tire Lateral Force Using 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36873703"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r w:rsidR="00F00E89" w:rsidRPr="001A089D">
        <w:rPr>
          <w:bCs/>
        </w:rPr>
        <w:t>MATLAB</w:t>
      </w:r>
      <w:r w:rsidR="001A089D" w:rsidRPr="001A089D">
        <w:rPr>
          <w:bCs/>
        </w:rPr>
        <w:t xml:space="preserve">/Simulink and </w:t>
      </w:r>
      <w:proofErr w:type="spellStart"/>
      <w:r w:rsidR="001A089D" w:rsidRPr="001A089D">
        <w:rPr>
          <w:bCs/>
        </w:rPr>
        <w:t>CarMaker</w:t>
      </w:r>
      <w:proofErr w:type="spellEnd"/>
      <w:r w:rsidR="001A089D" w:rsidRPr="001A089D">
        <w:rPr>
          <w:bCs/>
        </w:rPr>
        <w:t>,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30D4470A"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F35CEC">
        <w:rPr>
          <w:rFonts w:hint="eastAsia"/>
        </w:rPr>
        <w:t xml:space="preserve">Cornering stiffness, </w:t>
      </w:r>
      <w:r w:rsidR="0078533C">
        <w:rPr>
          <w:rFonts w:hint="eastAsia"/>
        </w:rPr>
        <w:t xml:space="preserve">Extended </w:t>
      </w:r>
      <w:proofErr w:type="spellStart"/>
      <w:r w:rsidR="0078533C">
        <w:rPr>
          <w:rFonts w:hint="eastAsia"/>
        </w:rPr>
        <w:t>kalman</w:t>
      </w:r>
      <w:proofErr w:type="spellEnd"/>
      <w:r w:rsidR="0078533C">
        <w:rPr>
          <w:rFonts w:hint="eastAsia"/>
        </w:rPr>
        <w:t xml:space="preserve"> filter, </w:t>
      </w:r>
      <w:r w:rsidR="00F35CEC">
        <w:rPr>
          <w:rFonts w:hint="eastAsia"/>
        </w:rPr>
        <w:t xml:space="preserve">Formula </w:t>
      </w:r>
      <w:r w:rsidR="006F6F5E">
        <w:rPr>
          <w:rFonts w:hint="eastAsia"/>
        </w:rPr>
        <w:t>s</w:t>
      </w:r>
      <w:r w:rsidR="00F35CEC">
        <w:rPr>
          <w:rFonts w:hint="eastAsia"/>
        </w:rPr>
        <w:t>tudent,</w:t>
      </w:r>
      <w:r w:rsidR="00F35CEC" w:rsidRPr="00F35CEC">
        <w:rPr>
          <w:rFonts w:hint="eastAsia"/>
        </w:rPr>
        <w:t xml:space="preserve"> </w:t>
      </w:r>
      <w:r w:rsidR="00F35CEC">
        <w:rPr>
          <w:rFonts w:hint="eastAsia"/>
        </w:rPr>
        <w:t xml:space="preserve">Lateral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7" w:name="_Hlk176523986"/>
      <w:bookmarkStart w:id="8" w:name="_Hlk176522994"/>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7EA0D6B" w14:textId="77777777" w:rsidR="00154947" w:rsidRPr="0048780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81"/>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046768" w14:paraId="165E974E" w14:textId="77777777" w:rsidTr="00046768">
        <w:trPr>
          <w:trHeight w:val="50"/>
        </w:trPr>
        <w:tc>
          <w:tcPr>
            <w:tcW w:w="4535" w:type="dxa"/>
          </w:tcPr>
          <w:p w14:paraId="50EC5AA7" w14:textId="77777777" w:rsidR="00046768" w:rsidRPr="008D5113" w:rsidRDefault="00046768" w:rsidP="00046768">
            <w:pPr>
              <w:pStyle w:val="CorrAuthor"/>
              <w:spacing w:before="0"/>
            </w:pPr>
          </w:p>
        </w:tc>
      </w:tr>
      <w:tr w:rsidR="00046768" w14:paraId="22D807F3" w14:textId="77777777" w:rsidTr="00046768">
        <w:trPr>
          <w:trHeight w:val="50"/>
        </w:trPr>
        <w:tc>
          <w:tcPr>
            <w:tcW w:w="4535" w:type="dxa"/>
          </w:tcPr>
          <w:p w14:paraId="45DF4E9F" w14:textId="77777777" w:rsidR="00046768" w:rsidRPr="008D5113" w:rsidRDefault="00046768" w:rsidP="00046768">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7"/>
    <w:p w14:paraId="6EEF027E" w14:textId="5B34539C" w:rsidR="006D6F8C" w:rsidRDefault="006D6F8C" w:rsidP="006D6F8C">
      <w:pPr>
        <w:pStyle w:val="Body"/>
        <w:ind w:firstLine="0"/>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w:t>
      </w:r>
      <w:r w:rsidR="00D460C1">
        <w:rPr>
          <w:rFonts w:hint="eastAsia"/>
        </w:rPr>
        <w:t>in</w:t>
      </w:r>
      <w:r>
        <w:rPr>
          <w:rFonts w:hint="eastAsia"/>
        </w:rPr>
        <w:t xml:space="preserve"> 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needed</w:t>
      </w:r>
      <w:r>
        <w:rPr>
          <w:rFonts w:hint="eastAsia"/>
        </w:rPr>
        <w:t xml:space="preserve">: robustness and low </w:t>
      </w:r>
      <w:r>
        <w:rPr>
          <w:rFonts w:hint="eastAsia"/>
        </w:rPr>
        <w:lastRenderedPageBreak/>
        <w:t xml:space="preserve">computational power. </w:t>
      </w:r>
      <w:r w:rsidR="00434463">
        <w:rPr>
          <w:rFonts w:hint="eastAsia"/>
        </w:rPr>
        <w:t>S</w:t>
      </w:r>
      <w:r>
        <w:rPr>
          <w:rFonts w:hint="eastAsia"/>
        </w:rPr>
        <w:t xml:space="preserve">ome aspects of driving dynamics cannot be fully sensed in real time, </w:t>
      </w:r>
      <w:r w:rsidR="00E8767F">
        <w:rPr>
          <w:rFonts w:hint="eastAsia"/>
        </w:rPr>
        <w:t>they</w:t>
      </w:r>
      <w:r>
        <w:rPr>
          <w:rFonts w:hint="eastAsia"/>
        </w:rPr>
        <w:t xml:space="preserve"> remain</w:t>
      </w:r>
      <w:r w:rsidR="00E8767F">
        <w:rPr>
          <w:rFonts w:hint="eastAsia"/>
        </w:rPr>
        <w:t xml:space="preserve"> </w:t>
      </w:r>
      <w:r>
        <w:t>uncertain</w:t>
      </w:r>
      <w:r>
        <w:rPr>
          <w:rFonts w:hint="eastAsia"/>
        </w:rPr>
        <w:t xml:space="preserve">. </w:t>
      </w:r>
      <w:r w:rsidR="004A09C3">
        <w:rPr>
          <w:rFonts w:hint="eastAsia"/>
        </w:rPr>
        <w:t>Despite this</w:t>
      </w:r>
      <w:r>
        <w:rPr>
          <w:rFonts w:hint="eastAsia"/>
        </w:rPr>
        <w:t xml:space="preserve">, the </w:t>
      </w:r>
      <w:r>
        <w:t>control</w:t>
      </w:r>
      <w:r>
        <w:rPr>
          <w:rFonts w:hint="eastAsia"/>
        </w:rPr>
        <w:t xml:space="preserve"> system must act robustly. </w:t>
      </w:r>
      <w:r w:rsidR="00AD049A">
        <w:rPr>
          <w:rFonts w:hint="eastAsia"/>
        </w:rPr>
        <w:t>Furthermore</w:t>
      </w:r>
      <w:r>
        <w:rPr>
          <w:rFonts w:hint="eastAsia"/>
        </w:rPr>
        <w:t xml:space="preserve">, FS </w:t>
      </w:r>
      <w:r>
        <w:t>vehicles</w:t>
      </w:r>
      <w:r>
        <w:rPr>
          <w:rFonts w:hint="eastAsia"/>
        </w:rPr>
        <w:t xml:space="preserve"> may </w:t>
      </w:r>
      <w:r w:rsidR="00ED0EC0">
        <w:rPr>
          <w:rFonts w:hint="eastAsia"/>
        </w:rPr>
        <w:t xml:space="preserve">have </w:t>
      </w:r>
      <w:r>
        <w:rPr>
          <w:rFonts w:hint="eastAsia"/>
        </w:rPr>
        <w:t>limit</w:t>
      </w:r>
      <w:r w:rsidR="00ED0EC0">
        <w:rPr>
          <w:rFonts w:hint="eastAsia"/>
        </w:rPr>
        <w:t>ations</w:t>
      </w:r>
      <w:r>
        <w:rPr>
          <w:rFonts w:hint="eastAsia"/>
        </w:rPr>
        <w:t xml:space="preserve"> in </w:t>
      </w:r>
      <w:r w:rsidR="00F80B11">
        <w:rPr>
          <w:rFonts w:hint="eastAsia"/>
        </w:rPr>
        <w:t xml:space="preserve">using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ditions</w:t>
      </w:r>
      <w:r w:rsidR="00AF63DE">
        <w:rPr>
          <w:rFonts w:hint="eastAsia"/>
        </w:rPr>
        <w:t>,</w:t>
      </w:r>
      <w:r>
        <w:rPr>
          <w:rFonts w:hint="eastAsia"/>
        </w:rPr>
        <w:t xml:space="preserve"> </w:t>
      </w:r>
      <w:r w:rsidR="00AF63DE">
        <w:rPr>
          <w:rFonts w:hint="eastAsia"/>
        </w:rPr>
        <w:t>this study</w:t>
      </w:r>
      <w:r>
        <w:rPr>
          <w:rFonts w:hint="eastAsia"/>
        </w:rPr>
        <w:t xml:space="preserve"> </w:t>
      </w:r>
      <w:r w:rsidR="00AF63DE">
        <w:rPr>
          <w:rFonts w:hint="eastAsia"/>
        </w:rPr>
        <w:t xml:space="preserve">utilizes a </w:t>
      </w:r>
      <w:r>
        <w:rPr>
          <w:rFonts w:hint="eastAsia"/>
        </w:rPr>
        <w:t xml:space="preserve">Sliding Mode </w:t>
      </w:r>
      <w:r>
        <w:t>Controller (</w:t>
      </w:r>
      <w:r>
        <w:rPr>
          <w:rFonts w:hint="eastAsia"/>
        </w:rPr>
        <w:t>SMC)</w:t>
      </w:r>
      <w:r w:rsidR="00B7496A">
        <w:rPr>
          <w:rFonts w:hint="eastAsia"/>
        </w:rPr>
        <w:t>.</w:t>
      </w:r>
    </w:p>
    <w:p w14:paraId="1BB4EAEA" w14:textId="31D3BA87"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by</w:t>
      </w:r>
      <w:r w:rsidR="00DF1582" w:rsidRPr="00DF1582">
        <w:rPr>
          <w:rFonts w:hint="eastAsia"/>
        </w:rPr>
        <w:t xml:space="preserve"> </w:t>
      </w:r>
      <w:r w:rsidR="00DF1582">
        <w:rPr>
          <w:rFonts w:hint="eastAsia"/>
        </w:rPr>
        <w:t xml:space="preserve">switching term </w:t>
      </w:r>
      <w:r w:rsidR="00DF1582">
        <w:t>that</w:t>
      </w:r>
      <w:r w:rsidR="00DF1582">
        <w:rPr>
          <w:rFonts w:hint="eastAsia"/>
        </w:rPr>
        <w:t xml:space="preserve">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4F3475">
        <w:rPr>
          <w:rFonts w:hint="eastAsia"/>
        </w:rPr>
        <w:t xml:space="preserve"> </w:t>
      </w:r>
      <w:r w:rsidR="00D97186">
        <w:rPr>
          <w:rFonts w:hint="eastAsia"/>
        </w:rPr>
        <w:t xml:space="preserve">(Liang </w:t>
      </w:r>
      <w:r w:rsidR="00D97186" w:rsidRPr="009335C1">
        <w:rPr>
          <w:rFonts w:hint="eastAsia"/>
          <w:i/>
          <w:iCs/>
        </w:rPr>
        <w:t>et al</w:t>
      </w:r>
      <w:r w:rsidR="00D97186">
        <w:rPr>
          <w:rFonts w:hint="eastAsia"/>
        </w:rPr>
        <w:t>., 2020).</w:t>
      </w:r>
      <w:r w:rsidR="00B767C5">
        <w:rPr>
          <w:rFonts w:hint="eastAsia"/>
        </w:rPr>
        <w:t xml:space="preserve"> </w:t>
      </w:r>
      <w:r w:rsidR="00836B6F">
        <w:rPr>
          <w:rFonts w:hint="eastAsia"/>
        </w:rPr>
        <w:t>On the other hand,</w:t>
      </w:r>
      <w:r w:rsidR="00B767C5">
        <w:rPr>
          <w:rFonts w:hint="eastAsia"/>
        </w:rPr>
        <w:t xml:space="preserve"> </w:t>
      </w:r>
      <w:r w:rsidR="006D0F0C">
        <w:rPr>
          <w:rFonts w:hint="eastAsia"/>
        </w:rPr>
        <w:t>low computational power is a key consideration</w:t>
      </w:r>
      <w:r w:rsidR="00836B6F">
        <w:rPr>
          <w:rFonts w:hint="eastAsia"/>
        </w:rPr>
        <w:t xml:space="preserve"> for FS vehicles</w:t>
      </w:r>
      <w:r w:rsidR="006D0F0C">
        <w:rPr>
          <w:rFonts w:hint="eastAsia"/>
        </w:rPr>
        <w:t xml:space="preserve">. </w:t>
      </w:r>
      <w:r w:rsidR="00DF1582">
        <w:rPr>
          <w:rFonts w:hint="eastAsia"/>
        </w:rPr>
        <w:t xml:space="preserve">In this context, </w:t>
      </w:r>
      <w:r w:rsidR="00D97186">
        <w:rPr>
          <w:rFonts w:hint="eastAsia"/>
        </w:rPr>
        <w:t xml:space="preserve">FOSM, </w:t>
      </w:r>
      <w:r w:rsidR="00D97186">
        <w:t>when</w:t>
      </w:r>
      <w:r w:rsidR="00D97186">
        <w:rPr>
          <w:rFonts w:hint="eastAsia"/>
        </w:rPr>
        <w:t xml:space="preserve"> combined with methods to reduce chattering,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02290E">
        <w:rPr>
          <w:rFonts w:hint="eastAsia"/>
        </w:rPr>
        <w:t xml:space="preserve">method to mitigate this problem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 when uncertainties are low</w:t>
      </w:r>
      <w:r w:rsidR="00D97186">
        <w:rPr>
          <w:rFonts w:hint="eastAsia"/>
        </w:rPr>
        <w:t>.</w:t>
      </w:r>
    </w:p>
    <w:bookmarkEnd w:id="8"/>
    <w:p w14:paraId="460E4658" w14:textId="29A49EC9" w:rsidR="007A55D5" w:rsidRDefault="006D6F8C" w:rsidP="00573BC5">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are influenced by various factors such as slip angle, road conditions, vertical load, and the tire’s cornering stiffness. Given the complexity of these interactions, precise modeling techniques are necessary for reliable force estimation</w:t>
      </w:r>
      <w:r w:rsidR="004051A5">
        <w:rPr>
          <w:rFonts w:hint="eastAsia"/>
        </w:rPr>
        <w:t xml:space="preserve"> (</w:t>
      </w:r>
      <w:proofErr w:type="spellStart"/>
      <w:r w:rsidR="004051A5">
        <w:rPr>
          <w:rFonts w:hint="eastAsia"/>
        </w:rPr>
        <w:t>Dugoff</w:t>
      </w:r>
      <w:proofErr w:type="spellEnd"/>
      <w:r w:rsidR="004051A5">
        <w:rPr>
          <w:rFonts w:hint="eastAsia"/>
        </w:rPr>
        <w:t xml:space="preserve"> </w:t>
      </w:r>
      <w:r w:rsidR="004051A5" w:rsidRPr="0024217B">
        <w:rPr>
          <w:rFonts w:hint="eastAsia"/>
          <w:i/>
          <w:iCs/>
        </w:rPr>
        <w:t>et al</w:t>
      </w:r>
      <w:r w:rsidR="004051A5">
        <w:rPr>
          <w:rFonts w:hint="eastAsia"/>
        </w:rPr>
        <w:t>., 1970)</w:t>
      </w:r>
      <w:r w:rsidRPr="00825D89">
        <w:t xml:space="preserve">.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constant</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relationship between lateral force and cornering stiffness</w:t>
      </w:r>
      <w:r w:rsidR="002D5C9B">
        <w:rPr>
          <w:rFonts w:hint="eastAsia"/>
        </w:rPr>
        <w:t xml:space="preserve"> </w:t>
      </w:r>
      <w:r w:rsidR="00A33008">
        <w:rPr>
          <w:rFonts w:hint="eastAsia"/>
        </w:rPr>
        <w:t>(</w:t>
      </w:r>
      <w:proofErr w:type="spellStart"/>
      <w:r w:rsidR="00965A8F">
        <w:rPr>
          <w:rFonts w:hint="eastAsia"/>
        </w:rPr>
        <w:t>Baffet</w:t>
      </w:r>
      <w:proofErr w:type="spellEnd"/>
      <w:r w:rsidR="00965A8F">
        <w:rPr>
          <w:rFonts w:hint="eastAsia"/>
        </w:rPr>
        <w:t xml:space="preserve"> </w:t>
      </w:r>
      <w:r w:rsidR="00965A8F" w:rsidRPr="00965A8F">
        <w:rPr>
          <w:rFonts w:hint="eastAsia"/>
          <w:i/>
          <w:iCs/>
        </w:rPr>
        <w:t>et al.,</w:t>
      </w:r>
      <w:r w:rsidR="00965A8F">
        <w:rPr>
          <w:rFonts w:hint="eastAsia"/>
        </w:rPr>
        <w:t xml:space="preserve"> 2009; </w:t>
      </w:r>
      <w:proofErr w:type="spellStart"/>
      <w:r w:rsidR="00A33008">
        <w:rPr>
          <w:rFonts w:hint="eastAsia"/>
        </w:rPr>
        <w:t>Doumiati</w:t>
      </w:r>
      <w:proofErr w:type="spellEnd"/>
      <w:r w:rsidR="00A33008">
        <w:rPr>
          <w:rFonts w:hint="eastAsia"/>
        </w:rPr>
        <w:t xml:space="preserve">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and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 xml:space="preserve">distribution of vertical load across the tires relative to the total load on certain axle. </w:t>
      </w:r>
    </w:p>
    <w:p w14:paraId="57671EAA" w14:textId="7B6C9FDD"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00F72CC3">
        <w:rPr>
          <w:rFonts w:hint="eastAsia"/>
        </w:rPr>
        <w:t xml:space="preserve">Adaptive </w:t>
      </w:r>
      <w:r w:rsidRPr="00825D89">
        <w:t>Extended Kalman Filter (AEKF) for lateral force estimation, coupled with an offline optimization approach to adjust cornering stiffness</w:t>
      </w:r>
      <w:r>
        <w:rPr>
          <w:rFonts w:hint="eastAsia"/>
        </w:rPr>
        <w:t xml:space="preserve"> for</w:t>
      </w:r>
      <w:r w:rsidRPr="00825D89">
        <w:t xml:space="preserve"> more </w:t>
      </w:r>
      <w:r w:rsidRPr="00825D89">
        <w:t xml:space="preserve">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w:t>
      </w:r>
      <w:r w:rsidR="00A0009D">
        <w:rPr>
          <w:rFonts w:hint="eastAsia"/>
        </w:rPr>
        <w:t>ies</w:t>
      </w:r>
      <w:r w:rsidRPr="00825D89">
        <w:t xml:space="preserve"> estimated by </w:t>
      </w:r>
      <w:r w:rsidR="00A0009D">
        <w:rPr>
          <w:rFonts w:hint="eastAsia"/>
        </w:rPr>
        <w:t xml:space="preserve">the </w:t>
      </w:r>
      <w:r w:rsidRPr="00825D89">
        <w:t xml:space="preserve">AEKF. Experiments </w:t>
      </w:r>
      <w:r w:rsidR="008317FE">
        <w:rPr>
          <w:rFonts w:hint="eastAsia"/>
        </w:rPr>
        <w:t>are</w:t>
      </w:r>
      <w:r w:rsidRPr="00825D89">
        <w:t xml:space="preserve"> conducted </w:t>
      </w:r>
      <w:r>
        <w:rPr>
          <w:rFonts w:hint="eastAsia"/>
        </w:rPr>
        <w:t xml:space="preserve">in </w:t>
      </w:r>
      <w:proofErr w:type="spellStart"/>
      <w:r w:rsidRPr="00825D89">
        <w:t>CarMaker</w:t>
      </w:r>
      <w:proofErr w:type="spellEnd"/>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59B290BE" w14:textId="1825A527" w:rsidR="00D97186" w:rsidRDefault="00D97186" w:rsidP="00682E9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28137A87" w:rsidR="00D97186" w:rsidRDefault="002D1854" w:rsidP="009569FE">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5pt;height:61.4pt" o:ole="">
                  <v:imagedata r:id="rId14" o:title=""/>
                </v:shape>
                <o:OLEObject Type="Embed" ProgID="Equation.DSMT4" ShapeID="_x0000_i1025" DrawAspect="Content" ObjectID="_1788592580" r:id="rId15"/>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4834EAD5" w:rsidR="002862E0" w:rsidRDefault="002D1854" w:rsidP="009569FE">
            <w:pPr>
              <w:pStyle w:val="Body"/>
              <w:ind w:firstLine="0"/>
            </w:pPr>
            <w:r w:rsidRPr="00E97C17">
              <w:rPr>
                <w:position w:val="-46"/>
              </w:rPr>
              <w:object w:dxaOrig="3440" w:dyaOrig="1200" w14:anchorId="1F719142">
                <v:shape id="_x0000_i1026" type="#_x0000_t75" style="width:172.7pt;height:61.4pt" o:ole="">
                  <v:imagedata r:id="rId16" o:title=""/>
                </v:shape>
                <o:OLEObject Type="Embed" ProgID="Equation.DSMT4" ShapeID="_x0000_i1026" DrawAspect="Content" ObjectID="_1788592581" r:id="rId17"/>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2pt;height:110.85pt" o:ole="">
                  <v:imagedata r:id="rId18" o:title=""/>
                </v:shape>
                <o:OLEObject Type="Embed" ProgID="Equation.DSMT4" ShapeID="_x0000_i1027" DrawAspect="Content" ObjectID="_1788592582" r:id="rId19"/>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38C88029" w14:textId="007C277D" w:rsidR="005F3B46" w:rsidRDefault="00D97186" w:rsidP="00DB2943">
      <w:pPr>
        <w:pStyle w:val="Body"/>
        <w:ind w:firstLine="0"/>
      </w:pPr>
      <w:r>
        <w:t>wher</w:t>
      </w:r>
      <w:r>
        <w:rPr>
          <w:rFonts w:hint="eastAsia"/>
        </w:rPr>
        <w:t xml:space="preserve">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t>
      </w:r>
    </w:p>
    <w:p w14:paraId="5B402B8B" w14:textId="77777777" w:rsidR="005F3B46" w:rsidRDefault="005F3B46" w:rsidP="00DB2943">
      <w:pPr>
        <w:pStyle w:val="Body"/>
        <w:ind w:firstLine="0"/>
      </w:pPr>
    </w:p>
    <w:p w14:paraId="35781FCB" w14:textId="7EE967CD" w:rsidR="00665BF9" w:rsidRDefault="00D97186" w:rsidP="00DB2943">
      <w:pPr>
        <w:pStyle w:val="Body"/>
        <w:ind w:firstLine="0"/>
      </w:pPr>
      <w:r>
        <w:rPr>
          <w:rFonts w:hint="eastAsia"/>
        </w:rPr>
        <w:t>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55pt;height:15.45pt" o:ole="">
            <v:imagedata r:id="rId20" o:title=""/>
          </v:shape>
          <o:OLEObject Type="Embed" ProgID="Equation.DSMT4" ShapeID="_x0000_i1028" DrawAspect="Content" ObjectID="_1788592583" r:id="rId21"/>
        </w:object>
      </w:r>
      <w:r>
        <w:rPr>
          <w:rFonts w:hint="eastAsia"/>
        </w:rPr>
        <w:t>.</w:t>
      </w:r>
      <w:r w:rsidR="00665BF9">
        <w:rPr>
          <w:rFonts w:hint="eastAsia"/>
        </w:rPr>
        <w:t xml:space="preserve"> </w:t>
      </w:r>
    </w:p>
    <w:p w14:paraId="4C46B529" w14:textId="1EF1989A" w:rsidR="00D97186" w:rsidRDefault="00D97186" w:rsidP="00665BF9">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5EBCAAB0" w14:textId="77777777" w:rsidR="00775F1F" w:rsidRDefault="00775F1F" w:rsidP="00DB2943">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65C1E946" w:rsidR="00D97186" w:rsidRDefault="002D1854" w:rsidP="009569FE">
            <w:pPr>
              <w:pStyle w:val="Body"/>
              <w:ind w:firstLine="0"/>
            </w:pPr>
            <w:r w:rsidRPr="002D1854">
              <w:rPr>
                <w:position w:val="-120"/>
              </w:rPr>
              <w:object w:dxaOrig="2220" w:dyaOrig="2500" w14:anchorId="714A99B5">
                <v:shape id="_x0000_i1029" type="#_x0000_t75" style="width:112.2pt;height:125.9pt" o:ole="">
                  <v:imagedata r:id="rId22" o:title=""/>
                </v:shape>
                <o:OLEObject Type="Embed" ProgID="Equation.DSMT4" ShapeID="_x0000_i1029" DrawAspect="Content" ObjectID="_1788592584" r:id="rId23"/>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9" w:name="DSIEqnMarkerEnd"/>
      <w:bookmarkEnd w:id="9"/>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5E46B166"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2pt" o:ole="">
                  <v:imagedata r:id="rId24" o:title=""/>
                </v:shape>
                <o:OLEObject Type="Embed" ProgID="Equation.DSMT4" ShapeID="_x0000_i1030" DrawAspect="Content" ObjectID="_1788592585" r:id="rId25"/>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3B8AA7D2" w:rsidR="00D97186" w:rsidRDefault="00630B60" w:rsidP="00D97186">
      <w:pPr>
        <w:pStyle w:val="Body"/>
        <w:ind w:firstLine="0"/>
      </w:pPr>
      <w:r>
        <w:rPr>
          <w:noProof/>
          <w14:ligatures w14:val="standardContextual"/>
        </w:rPr>
        <mc:AlternateContent>
          <mc:Choice Requires="wpg">
            <w:drawing>
              <wp:anchor distT="0" distB="0" distL="114300" distR="114300" simplePos="0" relativeHeight="251652096" behindDoc="0" locked="0" layoutInCell="1" allowOverlap="1" wp14:anchorId="2F5EBACF" wp14:editId="06DAE76E">
                <wp:simplePos x="0" y="0"/>
                <wp:positionH relativeFrom="margin">
                  <wp:align>left</wp:align>
                </wp:positionH>
                <wp:positionV relativeFrom="margin">
                  <wp:align>top</wp:align>
                </wp:positionV>
                <wp:extent cx="2879725" cy="1694180"/>
                <wp:effectExtent l="0" t="0" r="0" b="1270"/>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694180"/>
                          <a:chOff x="6124" y="1306"/>
                          <a:chExt cx="4649" cy="2761"/>
                        </a:xfrm>
                      </wpg:grpSpPr>
                      <pic:pic xmlns:pic="http://schemas.openxmlformats.org/drawingml/2006/picture">
                        <pic:nvPicPr>
                          <pic:cNvPr id="1168446181" name="그림 1"/>
                          <pic:cNvPicPr>
                            <a:picLocks noChangeAspect="1" noChangeArrowheads="1"/>
                          </pic:cNvPicPr>
                        </pic:nvPicPr>
                        <pic:blipFill>
                          <a:blip r:embed="rId26"/>
                          <a:srcRect/>
                          <a:stretch/>
                        </pic:blipFill>
                        <pic:spPr bwMode="auto">
                          <a:xfrm>
                            <a:off x="7337" y="1306"/>
                            <a:ext cx="1923" cy="2398"/>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3727"/>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0;margin-top:0;width:226.75pt;height:133.4pt;z-index:251652096;mso-position-horizontal:left;mso-position-horizontal-relative:margin;mso-position-vertical:top;mso-position-vertical-relative:margin" coordorigin="6124,1306" coordsize="4649,27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">
                <o:lock v:ext="edit" aspectratio="t"/>
                <v:shape id="그림 1" o:spid="_x0000_s1027" type="#_x0000_t75" style="position:absolute;left:7337;top:1306;width:1923;height: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27" o:title=""/>
                </v:shape>
                <v:shapetype id="_x0000_t202" coordsize="21600,21600" o:spt="202" path="m,l,21600r21600,l21600,xe">
                  <v:stroke joinstyle="miter"/>
                  <v:path gradientshapeok="t" o:connecttype="rect"/>
                </v:shapetype>
                <v:shape id="Text Box 47" o:spid="_x0000_s1028" type="#_x0000_t202" style="position:absolute;left:6124;top:3727;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0B1578">
        <w:rPr>
          <w:rFonts w:hint="eastAsia"/>
        </w:rPr>
        <w:t>w</w:t>
      </w:r>
      <w:r w:rsidR="00D97186">
        <w:t>her</w:t>
      </w:r>
      <w:r w:rsidR="00D97186">
        <w:rPr>
          <w:rFonts w:hint="eastAsia"/>
        </w:rPr>
        <w:t>e</w:t>
      </w:r>
      <w:r w:rsidR="000B1578">
        <w:rPr>
          <w:rFonts w:hint="eastAsia"/>
        </w:rPr>
        <w:t xml:space="preserve"> </w:t>
      </w:r>
      <w:r w:rsidR="000B1578" w:rsidRPr="000B1578">
        <w:rPr>
          <w:rFonts w:hint="eastAsia"/>
          <w:i/>
          <w:iCs/>
        </w:rPr>
        <w:t>m, g, h, t, L, a</w:t>
      </w:r>
      <w:r w:rsidR="000B1578" w:rsidRPr="000B1578">
        <w:rPr>
          <w:rFonts w:hint="eastAsia"/>
          <w:i/>
          <w:iCs/>
          <w:vertAlign w:val="subscript"/>
        </w:rPr>
        <w:t>x</w:t>
      </w:r>
      <w:r w:rsidR="000B1578" w:rsidRPr="000B1578">
        <w:rPr>
          <w:rFonts w:hint="eastAsia"/>
          <w:i/>
          <w:iCs/>
        </w:rPr>
        <w:t>, a</w:t>
      </w:r>
      <w:r w:rsidR="000B1578"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9pt;height:82.15pt" o:ole="">
                  <v:imagedata r:id="rId28" o:title=""/>
                </v:shape>
                <o:OLEObject Type="Embed" ProgID="Equation.DSMT4" ShapeID="_x0000_i1031" DrawAspect="Content" ObjectID="_1788592586" r:id="rId29"/>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9569FE">
        <w:tc>
          <w:tcPr>
            <w:tcW w:w="4343" w:type="dxa"/>
            <w:shd w:val="clear" w:color="auto" w:fill="auto"/>
          </w:tcPr>
          <w:p w14:paraId="06572E80" w14:textId="7E8C9C95" w:rsidR="00D97186" w:rsidRDefault="002D1854" w:rsidP="009569FE">
            <w:pPr>
              <w:pStyle w:val="Body"/>
              <w:ind w:firstLine="0"/>
            </w:pPr>
            <w:r w:rsidRPr="007E345A">
              <w:rPr>
                <w:position w:val="-26"/>
              </w:rPr>
              <w:object w:dxaOrig="1800" w:dyaOrig="600" w14:anchorId="70EC5A37">
                <v:shape id="_x0000_i1032" type="#_x0000_t75" style="width:90.1pt;height:30.05pt" o:ole="">
                  <v:imagedata r:id="rId30" o:title=""/>
                </v:shape>
                <o:OLEObject Type="Embed" ProgID="Equation.DSMT4" ShapeID="_x0000_i1032" DrawAspect="Content" ObjectID="_1788592587" r:id="rId31"/>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477A0C37" w14:textId="25170903" w:rsidR="00D97186" w:rsidRDefault="00D97186" w:rsidP="00523C38">
      <w:pPr>
        <w:pStyle w:val="Body"/>
        <w:ind w:firstLine="0"/>
      </w:pPr>
      <w:r>
        <w:rPr>
          <w:rFonts w:hint="eastAsia"/>
        </w:rPr>
        <w:lastRenderedPageBreak/>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r w:rsidR="00523C38">
        <w:rPr>
          <w:rFonts w:hint="eastAsia"/>
        </w:rPr>
        <w:t xml:space="preserve"> However, </w:t>
      </w:r>
      <w:r w:rsidR="00523C38">
        <w:rPr>
          <w:rFonts w:hint="eastAsia"/>
          <w:szCs w:val="18"/>
        </w:rPr>
        <w:t>t</w:t>
      </w:r>
      <w:r>
        <w:rPr>
          <w:rFonts w:hint="eastAsia"/>
          <w:szCs w:val="18"/>
        </w:rPr>
        <w:t xml:space="preserve">he lateral tire </w:t>
      </w:r>
      <w:r>
        <w:rPr>
          <w:szCs w:val="18"/>
        </w:rPr>
        <w:t>force</w:t>
      </w:r>
      <w:r>
        <w:rPr>
          <w:rFonts w:hint="eastAsia"/>
          <w:szCs w:val="18"/>
        </w:rPr>
        <w:t xml:space="preserve"> directly by focusing on the </w:t>
      </w:r>
      <w:r>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Pr>
          <w:rFonts w:hint="eastAsia"/>
        </w:rPr>
        <w:t xml:space="preserve">. The equations of the axle distribution based lateral force calculation is described in Eq. (8).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7pt;height:128.55pt" o:ole="">
                  <v:imagedata r:id="rId32" o:title=""/>
                </v:shape>
                <o:OLEObject Type="Embed" ProgID="Equation.DSMT4" ShapeID="_x0000_i1033" DrawAspect="Content" ObjectID="_1788592588" r:id="rId33"/>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2.05pt;height:26.5pt" o:ole="">
                  <v:imagedata r:id="rId34" o:title=""/>
                </v:shape>
                <o:OLEObject Type="Embed" ProgID="Equation.DSMT4" ShapeID="_x0000_i1034" DrawAspect="Content" ObjectID="_1788592589" r:id="rId35"/>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8pt;height:19.45pt" o:ole="">
            <v:imagedata r:id="rId36" o:title=""/>
          </v:shape>
          <o:OLEObject Type="Embed" ProgID="Equation.DSMT4" ShapeID="_x0000_i1035" DrawAspect="Content" ObjectID="_1788592590" r:id="rId37"/>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9569FE">
            <w:pPr>
              <w:pStyle w:val="Body"/>
              <w:ind w:firstLine="0"/>
            </w:pPr>
            <w:r w:rsidRPr="000D08A8">
              <w:rPr>
                <w:position w:val="-10"/>
              </w:rPr>
              <w:object w:dxaOrig="2079" w:dyaOrig="320" w14:anchorId="539EE194">
                <v:shape id="_x0000_i1036" type="#_x0000_t75" style="width:106.45pt;height:16.8pt" o:ole="">
                  <v:imagedata r:id="rId38" o:title=""/>
                </v:shape>
                <o:OLEObject Type="Embed" ProgID="Equation.DSMT4" ShapeID="_x0000_i1036" DrawAspect="Content" ObjectID="_1788592591" r:id="rId39"/>
              </w:object>
            </w:r>
          </w:p>
        </w:tc>
        <w:tc>
          <w:tcPr>
            <w:tcW w:w="459" w:type="dxa"/>
          </w:tcPr>
          <w:p w14:paraId="5C84C901" w14:textId="77777777" w:rsidR="000940B2" w:rsidRDefault="000940B2" w:rsidP="009569FE">
            <w:pPr>
              <w:pStyle w:val="Body"/>
              <w:ind w:firstLine="0"/>
              <w:jc w:val="right"/>
            </w:pPr>
          </w:p>
        </w:tc>
        <w:tc>
          <w:tcPr>
            <w:tcW w:w="550" w:type="dxa"/>
            <w:shd w:val="clear" w:color="auto" w:fill="auto"/>
            <w:vAlign w:val="center"/>
          </w:tcPr>
          <w:p w14:paraId="6095CD91" w14:textId="1AEEF6F5" w:rsidR="000940B2" w:rsidRDefault="000940B2" w:rsidP="009569FE">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9569FE">
            <w:pPr>
              <w:pStyle w:val="Body"/>
              <w:ind w:firstLine="0"/>
            </w:pPr>
            <w:r w:rsidRPr="000D08A8">
              <w:rPr>
                <w:position w:val="-12"/>
              </w:rPr>
              <w:object w:dxaOrig="1600" w:dyaOrig="320" w14:anchorId="1140CE0C">
                <v:shape id="_x0000_i1037" type="#_x0000_t75" style="width:79.95pt;height:16.8pt" o:ole="">
                  <v:imagedata r:id="rId40" o:title=""/>
                </v:shape>
                <o:OLEObject Type="Embed" ProgID="Equation.DSMT4" ShapeID="_x0000_i1037" DrawAspect="Content" ObjectID="_1788592592" r:id="rId41"/>
              </w:object>
            </w:r>
          </w:p>
        </w:tc>
        <w:tc>
          <w:tcPr>
            <w:tcW w:w="459" w:type="dxa"/>
          </w:tcPr>
          <w:p w14:paraId="043D21FC" w14:textId="77777777" w:rsidR="000940B2" w:rsidRDefault="000940B2" w:rsidP="009569FE">
            <w:pPr>
              <w:pStyle w:val="Body"/>
              <w:ind w:firstLine="0"/>
              <w:jc w:val="right"/>
            </w:pPr>
          </w:p>
        </w:tc>
        <w:tc>
          <w:tcPr>
            <w:tcW w:w="550" w:type="dxa"/>
            <w:shd w:val="clear" w:color="auto" w:fill="auto"/>
            <w:vAlign w:val="center"/>
          </w:tcPr>
          <w:p w14:paraId="57E98F9D" w14:textId="6D201E73" w:rsidR="000940B2" w:rsidRDefault="000940B2" w:rsidP="009569FE">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8.3pt;height:22.95pt" o:ole="">
                  <v:imagedata r:id="rId42" o:title=""/>
                </v:shape>
                <o:OLEObject Type="Embed" ProgID="Equation.DSMT4" ShapeID="_x0000_i1038" DrawAspect="Content" ObjectID="_1788592593" r:id="rId43"/>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741F5C96" w14:textId="58EC8027"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7.95pt;height:9.3pt" o:ole="">
            <v:imagedata r:id="rId44" o:title=""/>
          </v:shape>
          <o:OLEObject Type="Embed" ProgID="Equation.DSMT4" ShapeID="_x0000_i1039" DrawAspect="Content" ObjectID="_1788592594" r:id="rId45"/>
        </w:object>
      </w:r>
      <w:r w:rsidR="00707702">
        <w:rPr>
          <w:rFonts w:hint="eastAsia"/>
        </w:rPr>
        <w:t>,</w:t>
      </w:r>
      <w:r w:rsidRPr="00E1545C">
        <w:rPr>
          <w:position w:val="-6"/>
        </w:rPr>
        <w:object w:dxaOrig="180" w:dyaOrig="260" w14:anchorId="355AA441">
          <v:shape id="_x0000_i1040" type="#_x0000_t75" style="width:7.95pt;height:13.25pt" o:ole="">
            <v:imagedata r:id="rId46" o:title=""/>
          </v:shape>
          <o:OLEObject Type="Embed" ProgID="Equation.DSMT4" ShapeID="_x0000_i1040" DrawAspect="Content" ObjectID="_1788592595" r:id="rId47"/>
        </w:object>
      </w:r>
      <w:r w:rsidR="007926A0">
        <w:rPr>
          <w:rFonts w:hint="eastAsia"/>
        </w:rPr>
        <w:t xml:space="preserve"> </w: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54FDF42F" w14:textId="77777777" w:rsidR="003C131C" w:rsidRDefault="003C131C" w:rsidP="00D97186">
      <w:pPr>
        <w:pStyle w:val="Equation"/>
      </w:pPr>
    </w:p>
    <w:tbl>
      <w:tblPr>
        <w:tblW w:w="0" w:type="auto"/>
        <w:tblLook w:val="04A0" w:firstRow="1" w:lastRow="0" w:firstColumn="1" w:lastColumn="0" w:noHBand="0" w:noVBand="1"/>
      </w:tblPr>
      <w:tblGrid>
        <w:gridCol w:w="3991"/>
        <w:gridCol w:w="544"/>
      </w:tblGrid>
      <w:tr w:rsidR="006E5D15" w14:paraId="5E8E5471" w14:textId="3DCF247C" w:rsidTr="003C131C">
        <w:tc>
          <w:tcPr>
            <w:tcW w:w="3779" w:type="dxa"/>
            <w:shd w:val="clear" w:color="auto" w:fill="auto"/>
          </w:tcPr>
          <w:p w14:paraId="2BAC8881" w14:textId="6B98927A" w:rsidR="006E5D15" w:rsidRDefault="002D1854" w:rsidP="009569FE">
            <w:pPr>
              <w:pStyle w:val="Body"/>
              <w:ind w:firstLine="0"/>
            </w:pPr>
            <w:r w:rsidRPr="00F92DEE">
              <w:rPr>
                <w:position w:val="-60"/>
              </w:rPr>
              <w:object w:dxaOrig="3840" w:dyaOrig="1300" w14:anchorId="59C6F6BF">
                <v:shape id="_x0000_i1041" type="#_x0000_t75" style="width:192.15pt;height:64.05pt" o:ole="">
                  <v:imagedata r:id="rId48" o:title=""/>
                </v:shape>
                <o:OLEObject Type="Embed" ProgID="Equation.DSMT4" ShapeID="_x0000_i1041" DrawAspect="Content" ObjectID="_1788592596" r:id="rId49"/>
              </w:object>
            </w:r>
          </w:p>
        </w:tc>
        <w:tc>
          <w:tcPr>
            <w:tcW w:w="534" w:type="dxa"/>
            <w:shd w:val="clear" w:color="auto" w:fill="auto"/>
            <w:vAlign w:val="center"/>
          </w:tcPr>
          <w:p w14:paraId="14FD901D" w14:textId="1F25827D" w:rsidR="006E5D15" w:rsidRDefault="006E5D15" w:rsidP="009569FE">
            <w:pPr>
              <w:pStyle w:val="Body"/>
              <w:ind w:firstLine="0"/>
              <w:jc w:val="right"/>
            </w:pPr>
            <w:r>
              <w:rPr>
                <w:rFonts w:hint="eastAsia"/>
              </w:rPr>
              <w:t>(13)</w:t>
            </w:r>
          </w:p>
        </w:tc>
      </w:tr>
      <w:tr w:rsidR="006E5D15" w14:paraId="1434BB2F" w14:textId="6F33C682" w:rsidTr="003C131C">
        <w:tc>
          <w:tcPr>
            <w:tcW w:w="3779" w:type="dxa"/>
            <w:shd w:val="clear" w:color="auto" w:fill="auto"/>
          </w:tcPr>
          <w:p w14:paraId="154A5DD4" w14:textId="77777777" w:rsidR="006E5D15" w:rsidRDefault="006E5D15" w:rsidP="009569FE">
            <w:pPr>
              <w:pStyle w:val="Body"/>
              <w:ind w:firstLine="0"/>
            </w:pPr>
            <w:r w:rsidRPr="00512114">
              <w:object w:dxaOrig="1219" w:dyaOrig="540" w14:anchorId="40F4D919">
                <v:shape id="_x0000_i1042" type="#_x0000_t75" style="width:61.4pt;height:26.5pt" o:ole="">
                  <v:imagedata r:id="rId50" o:title=""/>
                </v:shape>
                <o:OLEObject Type="Embed" ProgID="Equation.DSMT4" ShapeID="_x0000_i1042" DrawAspect="Content" ObjectID="_1788592597" r:id="rId51"/>
              </w:object>
            </w:r>
          </w:p>
        </w:tc>
        <w:tc>
          <w:tcPr>
            <w:tcW w:w="534" w:type="dxa"/>
            <w:shd w:val="clear" w:color="auto" w:fill="auto"/>
            <w:vAlign w:val="center"/>
          </w:tcPr>
          <w:p w14:paraId="60FE3B45" w14:textId="3C1DAE1A" w:rsidR="006E5D15" w:rsidRDefault="006E5D15" w:rsidP="009569FE">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34DBA4F0" w14:textId="1CF68E61" w:rsidR="00D97186" w:rsidRDefault="00AB7C29" w:rsidP="00D97186">
      <w:pPr>
        <w:pStyle w:val="Equation"/>
        <w:widowControl w:val="0"/>
      </w:pPr>
      <w:proofErr w:type="spellStart"/>
      <w:proofErr w:type="gramStart"/>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proofErr w:type="spellEnd"/>
      <w:proofErr w:type="gram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55pt;height:16.8pt" o:ole="">
            <v:imagedata r:id="rId52" o:title=""/>
          </v:shape>
          <o:OLEObject Type="Embed" ProgID="Equation.DSMT4" ShapeID="_x0000_i1043" DrawAspect="Content" ObjectID="_1788592598" r:id="rId53"/>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2.95pt;height:16.8pt" o:ole="">
            <v:imagedata r:id="rId54" o:title=""/>
          </v:shape>
          <o:OLEObject Type="Embed" ProgID="Equation.DSMT4" ShapeID="_x0000_i1044" DrawAspect="Content" ObjectID="_1788592599" r:id="rId55"/>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75pt;height:15.45pt" o:ole="">
            <v:imagedata r:id="rId56" o:title=""/>
          </v:shape>
          <o:OLEObject Type="Embed" ProgID="Equation.DSMT4" ShapeID="_x0000_i1045" DrawAspect="Content" ObjectID="_1788592600" r:id="rId57"/>
        </w:object>
      </w:r>
      <w:r w:rsidR="004C13E5">
        <w:rPr>
          <w:rFonts w:hint="eastAsia"/>
        </w:rPr>
        <w:t xml:space="preserve">. Detailed description of the state transition model and </w:t>
      </w:r>
      <w:r w:rsidR="0099470A">
        <w:rPr>
          <w:rFonts w:hint="eastAsia"/>
        </w:rPr>
        <w:t xml:space="preserve">the measurement model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r w:rsidR="00096990">
        <w:t>Eq. (</w:t>
      </w:r>
      <w:r w:rsidR="00096990">
        <w:rPr>
          <w:rFonts w:hint="eastAsia"/>
        </w:rPr>
        <w:t xml:space="preserve">18) and </w:t>
      </w:r>
      <w:r w:rsidR="00E924F9">
        <w:t>Eq. (</w:t>
      </w:r>
      <w:r w:rsidR="00096990">
        <w:rPr>
          <w:rFonts w:hint="eastAsia"/>
        </w:rPr>
        <w:t xml:space="preserve">19), </w:t>
      </w:r>
      <w:r w:rsidR="00096990">
        <w:t>respectively</w:t>
      </w:r>
      <w:r w:rsidR="00096990">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7.15pt;height:16.8pt" o:ole="">
                  <v:imagedata r:id="rId58" o:title=""/>
                </v:shape>
                <o:OLEObject Type="Embed" ProgID="Equation.DSMT4" ShapeID="_x0000_i1046" DrawAspect="Content" ObjectID="_1788592601" r:id="rId59"/>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77777777" w:rsidR="00072F8B" w:rsidRPr="00256921" w:rsidRDefault="00072F8B" w:rsidP="00EE7E88">
            <w:pPr>
              <w:pStyle w:val="Body"/>
              <w:ind w:firstLine="0"/>
            </w:pPr>
            <w:r w:rsidRPr="00072F8B">
              <w:object w:dxaOrig="1280" w:dyaOrig="320" w14:anchorId="2939FF17">
                <v:shape id="_x0000_i1047" type="#_x0000_t75" style="width:64.05pt;height:15.45pt" o:ole="">
                  <v:imagedata r:id="rId60" o:title=""/>
                </v:shape>
                <o:OLEObject Type="Embed" ProgID="Equation.DSMT4" ShapeID="_x0000_i1047" DrawAspect="Content" ObjectID="_1788592602" r:id="rId61"/>
              </w:object>
            </w:r>
          </w:p>
        </w:tc>
        <w:tc>
          <w:tcPr>
            <w:tcW w:w="707" w:type="dxa"/>
            <w:shd w:val="clear" w:color="auto" w:fill="auto"/>
            <w:vAlign w:val="center"/>
          </w:tcPr>
          <w:p w14:paraId="478DB6F4" w14:textId="3B4CAAD0" w:rsidR="00072F8B" w:rsidRDefault="00072F8B" w:rsidP="00EE7E88">
            <w:pPr>
              <w:pStyle w:val="Body"/>
              <w:ind w:firstLine="0"/>
              <w:jc w:val="right"/>
            </w:pPr>
            <w:r>
              <w:rPr>
                <w:rFonts w:hint="eastAsia"/>
              </w:rPr>
              <w:t>(16)</w:t>
            </w:r>
          </w:p>
        </w:tc>
      </w:tr>
    </w:tbl>
    <w:p w14:paraId="02498E8D" w14:textId="77777777" w:rsidR="000940B2" w:rsidRDefault="000940B2"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EE7E88">
            <w:pPr>
              <w:pStyle w:val="Body"/>
              <w:ind w:firstLine="0"/>
            </w:pPr>
            <w:r w:rsidRPr="008529AF">
              <w:rPr>
                <w:position w:val="-96"/>
              </w:rPr>
              <w:object w:dxaOrig="3100" w:dyaOrig="2020" w14:anchorId="34210E9E">
                <v:shape id="_x0000_i1048" type="#_x0000_t75" style="width:154.6pt;height:100.25pt" o:ole="">
                  <v:imagedata r:id="rId62" o:title=""/>
                </v:shape>
                <o:OLEObject Type="Embed" ProgID="Equation.DSMT4" ShapeID="_x0000_i1048" DrawAspect="Content" ObjectID="_1788592603" r:id="rId63"/>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574BE080" w14:textId="77777777" w:rsidR="00A06E3D" w:rsidRDefault="00A06E3D" w:rsidP="00D97186">
      <w:pPr>
        <w:pStyle w:val="Equation"/>
        <w:widowControl w:val="0"/>
      </w:pPr>
    </w:p>
    <w:p w14:paraId="282EDD3B" w14:textId="5E50D41E" w:rsidR="009F075E" w:rsidRDefault="00084A87" w:rsidP="00F533A3">
      <w:pPr>
        <w:pStyle w:val="Body"/>
        <w:ind w:firstLine="0"/>
      </w:pPr>
      <w:r>
        <w:rPr>
          <w:rFonts w:hint="eastAsia"/>
        </w:rPr>
        <w:t xml:space="preserve">Here, </w:t>
      </w:r>
      <w:r w:rsidRPr="009A79E4">
        <w:rPr>
          <w:rFonts w:hint="eastAsia"/>
          <w:i/>
          <w:iCs/>
        </w:rPr>
        <w:t>P, Q, R</w:t>
      </w:r>
      <w:r>
        <w:rPr>
          <w:rFonts w:hint="eastAsia"/>
        </w:rPr>
        <w:t xml:space="preserve"> are 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CE36FE">
        <w:rPr>
          <w:rFonts w:hint="eastAsia"/>
        </w:rPr>
        <w:t>.</w:t>
      </w:r>
      <w:r>
        <w:rPr>
          <w:rFonts w:hint="eastAsia"/>
        </w:rPr>
        <w:t xml:space="preserve"> Compared to </w:t>
      </w:r>
      <w:r>
        <w:t>conventional</w:t>
      </w:r>
      <w:r>
        <w:rPr>
          <w:rFonts w:hint="eastAsia"/>
        </w:rPr>
        <w:t xml:space="preserve"> EKF process, AEKF adaptively adjust the system noise covariance matrix (</w:t>
      </w:r>
      <w:r w:rsidRPr="009A79E4">
        <w:rPr>
          <w:rFonts w:hint="eastAsia"/>
          <w:i/>
          <w:iCs/>
        </w:rPr>
        <w:t>Q</w:t>
      </w:r>
      <w:r>
        <w:rPr>
          <w:rFonts w:hint="eastAsia"/>
        </w:rPr>
        <w:t>), by balancing the weight (</w:t>
      </w:r>
      <w:r w:rsidRPr="009A79E4">
        <w:rPr>
          <w:i/>
          <w:iCs/>
        </w:rPr>
        <w:t>ρ</w:t>
      </w:r>
      <w:r>
        <w:rPr>
          <w:rFonts w:hint="eastAsia"/>
        </w:rPr>
        <w:t xml:space="preserve">, set to 0.65) between the </w:t>
      </w:r>
      <w:r w:rsidRPr="009A79E4">
        <w:rPr>
          <w:rFonts w:hint="eastAsia"/>
          <w:i/>
          <w:iCs/>
        </w:rPr>
        <w:t>Q</w:t>
      </w:r>
      <w:r w:rsidRPr="009A79E4">
        <w:rPr>
          <w:rFonts w:hint="eastAsia"/>
          <w:i/>
          <w:iCs/>
          <w:vertAlign w:val="subscript"/>
        </w:rPr>
        <w:t>k-1</w:t>
      </w:r>
      <w:r>
        <w:rPr>
          <w:rFonts w:hint="eastAsia"/>
        </w:rPr>
        <w:t xml:space="preserve"> and the innovation (</w:t>
      </w:r>
      <w:r w:rsidRPr="009A79E4">
        <w:rPr>
          <w:rFonts w:hint="eastAsia"/>
          <w:i/>
          <w:iCs/>
        </w:rPr>
        <w:t>d</w:t>
      </w:r>
      <w:r w:rsidRPr="009A79E4">
        <w:rPr>
          <w:rFonts w:hint="eastAsia"/>
          <w:i/>
          <w:iCs/>
          <w:vertAlign w:val="subscript"/>
        </w:rPr>
        <w:t>k</w:t>
      </w:r>
      <w:r>
        <w:rPr>
          <w:rFonts w:hint="eastAsia"/>
        </w:rPr>
        <w:t>) term</w:t>
      </w:r>
      <w:r w:rsidR="008529AF">
        <w:rPr>
          <w:rFonts w:hint="eastAsia"/>
        </w:rPr>
        <w:t>.</w:t>
      </w: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A117AA">
            <w:pPr>
              <w:pStyle w:val="Body"/>
              <w:ind w:firstLine="0"/>
            </w:pPr>
            <w:r w:rsidRPr="00B5419F">
              <w:rPr>
                <w:position w:val="-76"/>
              </w:rPr>
              <w:object w:dxaOrig="4099" w:dyaOrig="6740" w14:anchorId="1EC5A59E">
                <v:shape id="_x0000_i1049" type="#_x0000_t75" style="width:205.4pt;height:337.45pt" o:ole="">
                  <v:imagedata r:id="rId64" o:title=""/>
                </v:shape>
                <o:OLEObject Type="Embed" ProgID="Equation.DSMT4" ShapeID="_x0000_i1049" DrawAspect="Content" ObjectID="_1788592604" r:id="rId65"/>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bl>
    <w:p w14:paraId="29CEBF2F" w14:textId="77777777" w:rsidR="00D97186" w:rsidRDefault="00D97186"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1"/>
        <w:gridCol w:w="424"/>
      </w:tblGrid>
      <w:tr w:rsidR="00D97186" w14:paraId="6A3833E1" w14:textId="77777777" w:rsidTr="00002235">
        <w:tc>
          <w:tcPr>
            <w:tcW w:w="4111" w:type="dxa"/>
            <w:shd w:val="clear" w:color="auto" w:fill="auto"/>
          </w:tcPr>
          <w:p w14:paraId="78A8BEC8" w14:textId="22B1F192" w:rsidR="00D97186" w:rsidRPr="00256921" w:rsidRDefault="002D1854" w:rsidP="009569FE">
            <w:pPr>
              <w:pStyle w:val="Body"/>
              <w:ind w:firstLine="0"/>
            </w:pPr>
            <w:r w:rsidRPr="00346D10">
              <w:rPr>
                <w:position w:val="-170"/>
              </w:rPr>
              <w:object w:dxaOrig="2820" w:dyaOrig="3500" w14:anchorId="17DB80DA">
                <v:shape id="_x0000_i1050" type="#_x0000_t75" style="width:140.9pt;height:175.8pt" o:ole="">
                  <v:imagedata r:id="rId66" o:title=""/>
                </v:shape>
                <o:OLEObject Type="Embed" ProgID="Equation.DSMT4" ShapeID="_x0000_i1050" DrawAspect="Content" ObjectID="_1788592605" r:id="rId67"/>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092B222C" w14:textId="77777777" w:rsidR="00D97186" w:rsidRPr="00B5419F" w:rsidRDefault="00D97186" w:rsidP="00D97186">
      <w:pPr>
        <w:pStyle w:val="Equation"/>
        <w:widowControl w:val="0"/>
      </w:pPr>
    </w:p>
    <w:p w14:paraId="37710F15" w14:textId="07D9AA83" w:rsidR="00D97186" w:rsidRDefault="00D97186" w:rsidP="00F533A3">
      <w:pPr>
        <w:pStyle w:val="Equation"/>
      </w:pPr>
      <w:r>
        <w:t>where</w:t>
      </w:r>
      <w:r>
        <w:rPr>
          <w:rFonts w:hint="eastAsia"/>
        </w:rPr>
        <w:t xml:space="preserve"> </w:t>
      </w:r>
      <w:proofErr w:type="spellStart"/>
      <w:r w:rsidR="009A79E4" w:rsidRPr="009A79E4">
        <w:rPr>
          <w:rFonts w:hint="eastAsia"/>
          <w:i/>
          <w:iCs/>
        </w:rPr>
        <w:t>v</w:t>
      </w:r>
      <w:r w:rsidR="009A79E4" w:rsidRPr="009A79E4">
        <w:rPr>
          <w:rFonts w:hint="eastAsia"/>
          <w:i/>
          <w:iCs/>
          <w:vertAlign w:val="subscript"/>
        </w:rPr>
        <w:t>k</w:t>
      </w:r>
      <w:proofErr w:type="spellEnd"/>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1" type="#_x0000_t75" style="width:19.45pt;height:16.8pt" o:ole="">
            <v:imagedata r:id="rId68" o:title=""/>
          </v:shape>
          <o:OLEObject Type="Embed" ProgID="Equation.DSMT4" ShapeID="_x0000_i1051" DrawAspect="Content" ObjectID="_1788592606" r:id="rId69"/>
        </w:object>
      </w:r>
      <w:r>
        <w:rPr>
          <w:rFonts w:hint="eastAsia"/>
        </w:rPr>
        <w:t>The entire estimation process during discrete time deviation</w:t>
      </w:r>
      <w:r w:rsidRPr="00FC7280">
        <w:rPr>
          <w:position w:val="-10"/>
        </w:rPr>
        <w:object w:dxaOrig="400" w:dyaOrig="300" w14:anchorId="6BB680D3">
          <v:shape id="_x0000_i1052" type="#_x0000_t75" style="width:20.75pt;height:15.45pt" o:ole="">
            <v:imagedata r:id="rId56" o:title=""/>
          </v:shape>
          <o:OLEObject Type="Embed" ProgID="Equation.DSMT4" ShapeID="_x0000_i1052" DrawAspect="Content" ObjectID="_1788592607" r:id="rId70"/>
        </w:object>
      </w:r>
      <w:r>
        <w:rPr>
          <w:rFonts w:hint="eastAsia"/>
        </w:rPr>
        <w:t>is formulated in Eq. (1</w:t>
      </w:r>
      <w:r w:rsidR="00272992">
        <w:rPr>
          <w:rFonts w:hint="eastAsia"/>
        </w:rPr>
        <w:t>7</w:t>
      </w:r>
      <w:r>
        <w:rPr>
          <w:rFonts w:hint="eastAsia"/>
        </w:rPr>
        <w:t>).</w:t>
      </w:r>
    </w:p>
    <w:p w14:paraId="411946B1" w14:textId="77777777"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vectoring</w:t>
      </w:r>
    </w:p>
    <w:p w14:paraId="694AE353" w14:textId="45491E42" w:rsidR="00D45470" w:rsidRDefault="00D45470" w:rsidP="00D45470">
      <w:pPr>
        <w:pStyle w:val="Equation"/>
        <w:widowControl w:val="0"/>
      </w:pPr>
      <w:r w:rsidRPr="00F52714">
        <w:t>In this s</w:t>
      </w:r>
      <w:r>
        <w:rPr>
          <w:rFonts w:hint="eastAsia"/>
        </w:rPr>
        <w:t>ection</w:t>
      </w:r>
      <w:r w:rsidRPr="00F52714">
        <w:t xml:space="preserve">, an Adaptive Sliding Mode Control </w:t>
      </w:r>
      <w:r w:rsidRPr="00F52714">
        <w:t>(ASMC) approach is utilized for the yaw moment controller</w:t>
      </w:r>
      <w:r>
        <w:rPr>
          <w:rFonts w:hint="eastAsia"/>
        </w:rPr>
        <w:t xml:space="preserve"> </w:t>
      </w:r>
      <w:r w:rsidRPr="00F52714">
        <w:t xml:space="preserve">to ensure robustness. </w:t>
      </w:r>
      <w:r w:rsidR="00C33C34">
        <w:rPr>
          <w:rFonts w:hint="eastAsia"/>
        </w:rPr>
        <w:t>There are s</w:t>
      </w:r>
      <w:r w:rsidRPr="00F52714">
        <w:t>everal techniques reduc</w:t>
      </w:r>
      <w:r w:rsidR="00C33C34">
        <w:rPr>
          <w:rFonts w:hint="eastAsia"/>
        </w:rPr>
        <w:t>ing</w:t>
      </w:r>
      <w:r w:rsidRPr="00F52714">
        <w:t xml:space="preserve"> chattering</w:t>
      </w:r>
      <w:r w:rsidR="00D02054">
        <w:rPr>
          <w:rFonts w:hint="eastAsia"/>
        </w:rPr>
        <w:t xml:space="preserve"> problem</w:t>
      </w:r>
      <w:r w:rsidRPr="00F52714">
        <w:t xml:space="preserve">, </w:t>
      </w:r>
      <w:r w:rsidR="003D58B8">
        <w:rPr>
          <w:rFonts w:hint="eastAsia"/>
        </w:rPr>
        <w:t xml:space="preserve">such as incorporating a </w:t>
      </w:r>
      <w:r w:rsidRPr="00F52714">
        <w:t xml:space="preserve">low-pass filter or replacing the signum function with a saturation function. While adding a low-pass filter can </w:t>
      </w:r>
      <w:r w:rsidR="00B83F5C">
        <w:rPr>
          <w:rFonts w:hint="eastAsia"/>
        </w:rPr>
        <w:t xml:space="preserve">help minimize </w:t>
      </w:r>
      <w:r w:rsidRPr="00F52714">
        <w:t>chattering, it negatively</w:t>
      </w:r>
      <w:r w:rsidR="00E20140">
        <w:rPr>
          <w:rFonts w:hint="eastAsia"/>
        </w:rPr>
        <w:t xml:space="preserve"> affect</w:t>
      </w:r>
      <w:r w:rsidRPr="00F52714">
        <w:t>s the controller’s performance (</w:t>
      </w:r>
      <w:r w:rsidR="00E20436">
        <w:rPr>
          <w:rFonts w:hint="eastAsia"/>
        </w:rPr>
        <w:t>D</w:t>
      </w:r>
      <w:r w:rsidRPr="00F52714">
        <w:t xml:space="preserve">e Carvalho Pinheiro </w:t>
      </w:r>
      <w:r w:rsidRPr="005C4BD2">
        <w:rPr>
          <w:i/>
          <w:iCs/>
        </w:rPr>
        <w:t>et al.,</w:t>
      </w:r>
      <w:r w:rsidRPr="00F52714">
        <w:t xml:space="preserve"> 2023). Therefore, </w:t>
      </w:r>
      <w:r w:rsidR="0030754C">
        <w:rPr>
          <w:rFonts w:hint="eastAsia"/>
        </w:rPr>
        <w:t xml:space="preserve">this study employs </w:t>
      </w:r>
      <w:r w:rsidRPr="00F52714">
        <w:t xml:space="preserve">the </w:t>
      </w:r>
      <w:r w:rsidR="007E4CB8">
        <w:rPr>
          <w:rFonts w:hint="eastAsia"/>
        </w:rPr>
        <w:t>saturation</w:t>
      </w:r>
      <w:r w:rsidRPr="00F52714">
        <w:t xml:space="preserve"> function along</w:t>
      </w:r>
      <w:r w:rsidR="00416938">
        <w:rPr>
          <w:rFonts w:hint="eastAsia"/>
        </w:rPr>
        <w:t xml:space="preserve"> with</w:t>
      </w:r>
      <w:r w:rsidRPr="00F52714">
        <w:t xml:space="preserve"> the adaptive switching gain to mitigate chattering.</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7.7pt;height:15.45pt" o:ole="">
                  <v:imagedata r:id="rId71" o:title=""/>
                </v:shape>
                <o:OLEObject Type="Embed" ProgID="Equation.DSMT4" ShapeID="_x0000_i1053" DrawAspect="Content" ObjectID="_1788592608" r:id="rId72"/>
              </w:object>
            </w:r>
          </w:p>
        </w:tc>
        <w:tc>
          <w:tcPr>
            <w:tcW w:w="550" w:type="dxa"/>
            <w:shd w:val="clear" w:color="auto" w:fill="auto"/>
            <w:vAlign w:val="center"/>
          </w:tcPr>
          <w:p w14:paraId="759F0EA9" w14:textId="373B1132" w:rsidR="00D97186" w:rsidRDefault="00D97186" w:rsidP="009569FE">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proofErr w:type="spellStart"/>
      <w:r w:rsidR="004406E2" w:rsidRPr="00362AC5">
        <w:rPr>
          <w:rFonts w:hint="eastAsia"/>
          <w:i/>
          <w:iCs/>
        </w:rPr>
        <w:t>F</w:t>
      </w:r>
      <w:r w:rsidR="004406E2" w:rsidRPr="00362AC5">
        <w:rPr>
          <w:rFonts w:hint="eastAsia"/>
          <w:i/>
          <w:iCs/>
          <w:vertAlign w:val="subscript"/>
        </w:rPr>
        <w:t>x</w:t>
      </w:r>
      <w:proofErr w:type="spellEnd"/>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proofErr w:type="spellStart"/>
      <w:r w:rsidR="004406E2">
        <w:rPr>
          <w:rFonts w:hint="eastAsia"/>
          <w:i/>
          <w:iCs/>
        </w:rPr>
        <w:t>F</w:t>
      </w:r>
      <w:r w:rsidR="004406E2">
        <w:rPr>
          <w:rFonts w:hint="eastAsia"/>
          <w:i/>
          <w:iCs/>
          <w:vertAlign w:val="subscript"/>
        </w:rPr>
        <w:t>y</w:t>
      </w:r>
      <w:proofErr w:type="spellEnd"/>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9569FE">
        <w:tc>
          <w:tcPr>
            <w:tcW w:w="4361" w:type="dxa"/>
            <w:shd w:val="clear" w:color="auto" w:fill="auto"/>
          </w:tcPr>
          <w:p w14:paraId="514285C8" w14:textId="3034A35F" w:rsidR="007E4CB8" w:rsidRPr="00C07AB2" w:rsidRDefault="007E4CB8" w:rsidP="009569FE">
            <w:pPr>
              <w:pStyle w:val="Body"/>
              <w:ind w:firstLine="0"/>
            </w:pPr>
            <w:r w:rsidRPr="00A0672F">
              <w:rPr>
                <w:position w:val="-10"/>
              </w:rPr>
              <w:object w:dxaOrig="1280" w:dyaOrig="340" w14:anchorId="3F977372">
                <v:shape id="_x0000_i1054" type="#_x0000_t75" style="width:64.05pt;height:16.8pt" o:ole="">
                  <v:imagedata r:id="rId73" o:title=""/>
                </v:shape>
                <o:OLEObject Type="Embed" ProgID="Equation.DSMT4" ShapeID="_x0000_i1054" DrawAspect="Content" ObjectID="_1788592609" r:id="rId74"/>
              </w:object>
            </w:r>
          </w:p>
        </w:tc>
        <w:tc>
          <w:tcPr>
            <w:tcW w:w="514" w:type="dxa"/>
            <w:shd w:val="clear" w:color="auto" w:fill="auto"/>
            <w:vAlign w:val="center"/>
          </w:tcPr>
          <w:p w14:paraId="00132B97" w14:textId="2B001FA6" w:rsidR="007E4CB8" w:rsidRDefault="007E4CB8" w:rsidP="009569FE">
            <w:pPr>
              <w:pStyle w:val="Body"/>
              <w:ind w:firstLine="0"/>
              <w:jc w:val="right"/>
            </w:pPr>
            <w:r>
              <w:rPr>
                <w:rFonts w:hint="eastAsia"/>
              </w:rPr>
              <w:t>(21)</w:t>
            </w:r>
          </w:p>
        </w:tc>
      </w:tr>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2.7pt;height:47.7pt" o:ole="">
                  <v:imagedata r:id="rId75" o:title=""/>
                </v:shape>
                <o:OLEObject Type="Embed" ProgID="Equation.DSMT4" ShapeID="_x0000_i1055" DrawAspect="Content" ObjectID="_1788592610" r:id="rId76"/>
              </w:object>
            </w:r>
          </w:p>
        </w:tc>
        <w:tc>
          <w:tcPr>
            <w:tcW w:w="514" w:type="dxa"/>
            <w:shd w:val="clear" w:color="auto" w:fill="auto"/>
            <w:vAlign w:val="center"/>
          </w:tcPr>
          <w:p w14:paraId="74E3454D" w14:textId="16DDF843" w:rsidR="00D97186" w:rsidRDefault="00D97186" w:rsidP="009569FE">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9569FE">
        <w:tc>
          <w:tcPr>
            <w:tcW w:w="4361" w:type="dxa"/>
            <w:shd w:val="clear" w:color="auto" w:fill="auto"/>
          </w:tcPr>
          <w:p w14:paraId="13D81A94" w14:textId="268AE06C" w:rsidR="00A01630" w:rsidRPr="00C07AB2" w:rsidRDefault="00A01630" w:rsidP="009569FE">
            <w:pPr>
              <w:pStyle w:val="Body"/>
              <w:ind w:firstLine="0"/>
            </w:pPr>
            <w:r>
              <w:rPr>
                <w:position w:val="-46"/>
              </w:rPr>
              <w:object w:dxaOrig="3540" w:dyaOrig="999" w14:anchorId="633FED99">
                <v:shape id="_x0000_i1056" type="#_x0000_t75" style="width:178pt;height:50.8pt" o:ole="">
                  <v:imagedata r:id="rId77" o:title=""/>
                </v:shape>
                <o:OLEObject Type="Embed" ProgID="Equation.DSMT4" ShapeID="_x0000_i1056" DrawAspect="Content" ObjectID="_1788592611" r:id="rId78"/>
              </w:object>
            </w:r>
          </w:p>
        </w:tc>
        <w:tc>
          <w:tcPr>
            <w:tcW w:w="514" w:type="dxa"/>
            <w:shd w:val="clear" w:color="auto" w:fill="auto"/>
            <w:vAlign w:val="center"/>
          </w:tcPr>
          <w:p w14:paraId="648064D9" w14:textId="5B80FADE" w:rsidR="00A01630" w:rsidRDefault="00A01630" w:rsidP="009569FE">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10"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6.95pt;height:30.05pt" o:ole="">
                  <v:imagedata r:id="rId79" o:title=""/>
                </v:shape>
                <o:OLEObject Type="Embed" ProgID="Equation.DSMT4" ShapeID="_x0000_i1057" DrawAspect="Content" ObjectID="_1788592612" r:id="rId80"/>
              </w:object>
            </w:r>
            <w:bookmarkEnd w:id="10"/>
          </w:p>
        </w:tc>
        <w:tc>
          <w:tcPr>
            <w:tcW w:w="514" w:type="dxa"/>
            <w:shd w:val="clear" w:color="auto" w:fill="auto"/>
            <w:vAlign w:val="center"/>
          </w:tcPr>
          <w:p w14:paraId="16B0379D" w14:textId="1DF2813F" w:rsidR="00D97186" w:rsidRDefault="00D97186" w:rsidP="009569FE">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36D57136"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1" w:name="_Hlk176293394"/>
      <w:proofErr w:type="spellStart"/>
      <w:r w:rsidRPr="00D678F9">
        <w:t>Goggia</w:t>
      </w:r>
      <w:proofErr w:type="spellEnd"/>
      <w:r>
        <w:rPr>
          <w:rFonts w:hint="eastAsia"/>
        </w:rPr>
        <w:t xml:space="preserve"> et al., 2014</w:t>
      </w:r>
      <w:bookmarkEnd w:id="11"/>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5.5pt;height:16.8pt" o:ole="">
                  <v:imagedata r:id="rId81" o:title=""/>
                </v:shape>
                <o:OLEObject Type="Embed" ProgID="Equation.DSMT4" ShapeID="_x0000_i1058" DrawAspect="Content" ObjectID="_1788592613" r:id="rId82"/>
              </w:object>
            </w:r>
          </w:p>
        </w:tc>
        <w:tc>
          <w:tcPr>
            <w:tcW w:w="567" w:type="dxa"/>
            <w:shd w:val="clear" w:color="auto" w:fill="auto"/>
            <w:vAlign w:val="center"/>
          </w:tcPr>
          <w:p w14:paraId="3F58AD52" w14:textId="0220E932" w:rsidR="00D97186" w:rsidRDefault="00D97186" w:rsidP="009569FE">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3D725ED7" w14:textId="77777777" w:rsidR="009344AF"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p>
    <w:p w14:paraId="028A6E23" w14:textId="2AEF67EB" w:rsidR="00D97186" w:rsidRDefault="00D97186" w:rsidP="00D97186">
      <w:pPr>
        <w:pStyle w:val="Body"/>
        <w:ind w:firstLine="0"/>
      </w:pPr>
      <w:r>
        <w:rPr>
          <w:rFonts w:hint="eastAsia"/>
        </w:rPr>
        <w:t xml:space="preserve"> (Truong </w:t>
      </w:r>
      <w:r w:rsidRPr="00FB7040">
        <w:rPr>
          <w:rFonts w:hint="eastAsia"/>
          <w:i/>
          <w:iCs/>
        </w:rPr>
        <w:t>et al</w:t>
      </w:r>
      <w:r>
        <w:rPr>
          <w:rFonts w:hint="eastAsia"/>
        </w:rPr>
        <w:t>., 2013)</w:t>
      </w:r>
      <w:r w:rsidR="009B6E79">
        <w:rPr>
          <w:rFonts w:hint="eastAsia"/>
        </w:rPr>
        <w:t xml:space="preserve"> to reduce the chattering phenomenon</w:t>
      </w:r>
      <w:r>
        <w:rPr>
          <w:rFonts w:hint="eastAsia"/>
        </w:rPr>
        <w:t>.</w:t>
      </w:r>
      <w:r w:rsidR="008C1D56">
        <w:rPr>
          <w:rFonts w:hint="eastAsia"/>
        </w:rPr>
        <w:t xml:space="preserve">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8pt;height:15.45pt" o:ole="">
                  <v:imagedata r:id="rId83" o:title=""/>
                </v:shape>
                <o:OLEObject Type="Embed" ProgID="Equation.DSMT4" ShapeID="_x0000_i1059" DrawAspect="Content" ObjectID="_1788592614" r:id="rId84"/>
              </w:object>
            </w:r>
          </w:p>
        </w:tc>
        <w:tc>
          <w:tcPr>
            <w:tcW w:w="567" w:type="dxa"/>
            <w:shd w:val="clear" w:color="auto" w:fill="auto"/>
            <w:vAlign w:val="center"/>
          </w:tcPr>
          <w:p w14:paraId="0008F56C" w14:textId="4171BC8B" w:rsidR="00D97186" w:rsidRDefault="00D97186" w:rsidP="009569FE">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69CE791E"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 Eq. (29)</w:t>
      </w:r>
      <w:r>
        <w:rPr>
          <w:rFonts w:hint="eastAsia"/>
        </w:rPr>
        <w:t>.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9569FE">
            <w:pPr>
              <w:pStyle w:val="Body"/>
              <w:ind w:firstLine="0"/>
            </w:pPr>
            <w:r w:rsidRPr="00B934EF">
              <w:rPr>
                <w:position w:val="-20"/>
              </w:rPr>
              <w:object w:dxaOrig="780" w:dyaOrig="540" w14:anchorId="1211D818">
                <v:shape id="_x0000_i1060" type="#_x0000_t75" style="width:34.9pt;height:24.3pt" o:ole="">
                  <v:imagedata r:id="rId85" o:title=""/>
                </v:shape>
                <o:OLEObject Type="Embed" ProgID="Equation.DSMT4" ShapeID="_x0000_i1060" DrawAspect="Content" ObjectID="_1788592615" r:id="rId86"/>
              </w:object>
            </w:r>
          </w:p>
        </w:tc>
        <w:tc>
          <w:tcPr>
            <w:tcW w:w="567" w:type="dxa"/>
            <w:shd w:val="clear" w:color="auto" w:fill="auto"/>
            <w:vAlign w:val="center"/>
          </w:tcPr>
          <w:p w14:paraId="5A0B7E27" w14:textId="262DDAD3" w:rsidR="00B934EF" w:rsidRDefault="00B934EF" w:rsidP="009569FE">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9569FE">
            <w:pPr>
              <w:pStyle w:val="Body"/>
              <w:ind w:firstLine="0"/>
            </w:pPr>
            <w:r w:rsidRPr="00A22714">
              <w:rPr>
                <w:position w:val="-136"/>
              </w:rPr>
              <w:object w:dxaOrig="3000" w:dyaOrig="2820" w14:anchorId="22195A1D">
                <v:shape id="_x0000_i1061" type="#_x0000_t75" style="width:136.05pt;height:127.2pt" o:ole="">
                  <v:imagedata r:id="rId87" o:title=""/>
                </v:shape>
                <o:OLEObject Type="Embed" ProgID="Equation.DSMT4" ShapeID="_x0000_i1061" DrawAspect="Content" ObjectID="_1788592616" r:id="rId88"/>
              </w:object>
            </w:r>
          </w:p>
        </w:tc>
        <w:tc>
          <w:tcPr>
            <w:tcW w:w="567" w:type="dxa"/>
            <w:shd w:val="clear" w:color="auto" w:fill="auto"/>
            <w:vAlign w:val="center"/>
          </w:tcPr>
          <w:p w14:paraId="5CCE77F9" w14:textId="636C32FD" w:rsidR="00D97186" w:rsidRDefault="00D97186" w:rsidP="009569FE">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2" type="#_x0000_t75" style="width:82.15pt;height:33.15pt" o:ole="">
                  <v:imagedata r:id="rId89" o:title=""/>
                </v:shape>
                <o:OLEObject Type="Embed" ProgID="Equation.DSMT4" ShapeID="_x0000_i1062" DrawAspect="Content" ObjectID="_1788592617" r:id="rId90"/>
              </w:object>
            </w:r>
          </w:p>
        </w:tc>
        <w:tc>
          <w:tcPr>
            <w:tcW w:w="567" w:type="dxa"/>
            <w:shd w:val="clear" w:color="auto" w:fill="auto"/>
            <w:vAlign w:val="center"/>
          </w:tcPr>
          <w:p w14:paraId="78079487" w14:textId="489F9FED" w:rsidR="00D97186" w:rsidRDefault="00D97186" w:rsidP="009569FE">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317E6B0B"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63" type="#_x0000_t75" style="width:16.8pt;height:19.45pt" o:ole="">
            <v:imagedata r:id="rId91" o:title=""/>
          </v:shape>
          <o:OLEObject Type="Embed" ProgID="Equation.DSMT4" ShapeID="_x0000_i1063" DrawAspect="Content" ObjectID="_1788592618" r:id="rId92"/>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 xml:space="preserve">using ceiling function.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2" w:name="_Hlk176296172"/>
      <w:r w:rsidR="00D97186">
        <w:rPr>
          <w:rFonts w:hint="eastAsia"/>
        </w:rPr>
        <w:t xml:space="preserve">Back </w:t>
      </w:r>
      <w:r w:rsidR="00D97186" w:rsidRPr="007D6B55">
        <w:rPr>
          <w:rFonts w:hint="eastAsia"/>
          <w:i/>
          <w:iCs/>
        </w:rPr>
        <w:t>et al</w:t>
      </w:r>
      <w:r w:rsidR="00D97186">
        <w:rPr>
          <w:rFonts w:hint="eastAsia"/>
        </w:rPr>
        <w:t>., 2016</w:t>
      </w:r>
      <w:bookmarkEnd w:id="12"/>
      <w:r w:rsidR="00D97186">
        <w:rPr>
          <w:rFonts w:hint="eastAsia"/>
        </w:rPr>
        <w:t xml:space="preserve">). </w:t>
      </w:r>
      <w:r w:rsidR="00D97186">
        <w:rPr>
          <w:rFonts w:hint="eastAsia"/>
        </w:rPr>
        <w:t xml:space="preserve">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064" type="#_x0000_t75" style="width:170.5pt;height:60.05pt" o:ole="">
                  <v:imagedata r:id="rId93" o:title=""/>
                </v:shape>
                <o:OLEObject Type="Embed" ProgID="Equation.DSMT4" ShapeID="_x0000_i1064" DrawAspect="Content" ObjectID="_1788592619" r:id="rId94"/>
              </w:object>
            </w:r>
          </w:p>
        </w:tc>
        <w:tc>
          <w:tcPr>
            <w:tcW w:w="567" w:type="dxa"/>
            <w:shd w:val="clear" w:color="auto" w:fill="auto"/>
            <w:vAlign w:val="center"/>
          </w:tcPr>
          <w:p w14:paraId="4A589025" w14:textId="459911AB" w:rsidR="00D97186" w:rsidRDefault="00D97186" w:rsidP="009569FE">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4530F1B4"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065" type="#_x0000_t75" style="width:55.2pt;height:14.6pt" o:ole="">
                  <v:imagedata r:id="rId95" o:title=""/>
                </v:shape>
                <o:OLEObject Type="Embed" ProgID="Equation.DSMT4" ShapeID="_x0000_i1065" DrawAspect="Content" ObjectID="_1788592620" r:id="rId96"/>
              </w:object>
            </w:r>
          </w:p>
        </w:tc>
        <w:tc>
          <w:tcPr>
            <w:tcW w:w="567" w:type="dxa"/>
            <w:shd w:val="clear" w:color="auto" w:fill="auto"/>
            <w:vAlign w:val="center"/>
          </w:tcPr>
          <w:p w14:paraId="28573153" w14:textId="06B43C53" w:rsidR="00D97186" w:rsidRDefault="00D97186" w:rsidP="009569FE">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w:t>
      </w:r>
      <w:proofErr w:type="spellStart"/>
      <w:r w:rsidR="00105988">
        <w:rPr>
          <w:rFonts w:hint="eastAsia"/>
        </w:rPr>
        <w:t>Novovellis</w:t>
      </w:r>
      <w:proofErr w:type="spellEnd"/>
      <w:r w:rsidR="00105988">
        <w:rPr>
          <w:rFonts w:hint="eastAsia"/>
        </w:rPr>
        <w:t xml:space="preserve">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38312771"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w:t>
      </w:r>
      <w:r w:rsidR="00517D59">
        <w:rPr>
          <w:noProof/>
        </w:rPr>
        <w:lastRenderedPageBreak/>
        <mc:AlternateContent>
          <mc:Choice Requires="wpg">
            <w:drawing>
              <wp:anchor distT="0" distB="0" distL="114300" distR="114300" simplePos="0" relativeHeight="251666432" behindDoc="0" locked="0" layoutInCell="1" allowOverlap="1" wp14:anchorId="17FD6759" wp14:editId="4804FE11">
                <wp:simplePos x="0" y="0"/>
                <wp:positionH relativeFrom="margin">
                  <wp:align>right</wp:align>
                </wp:positionH>
                <wp:positionV relativeFrom="margin">
                  <wp:align>bottom</wp:align>
                </wp:positionV>
                <wp:extent cx="2879725" cy="6741160"/>
                <wp:effectExtent l="0" t="0" r="0" b="2540"/>
                <wp:wrapSquare wrapText="bothSides"/>
                <wp:docPr id="2026828101" name="그룹 1"/>
                <wp:cNvGraphicFramePr/>
                <a:graphic xmlns:a="http://schemas.openxmlformats.org/drawingml/2006/main">
                  <a:graphicData uri="http://schemas.microsoft.com/office/word/2010/wordprocessingGroup">
                    <wpg:wgp>
                      <wpg:cNvGrpSpPr/>
                      <wpg:grpSpPr>
                        <a:xfrm>
                          <a:off x="0" y="0"/>
                          <a:ext cx="2879725" cy="6741160"/>
                          <a:chOff x="0" y="448074"/>
                          <a:chExt cx="2846928" cy="6760803"/>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97"/>
                          <a:srcRect/>
                          <a:stretch/>
                        </pic:blipFill>
                        <pic:spPr bwMode="auto">
                          <a:xfrm>
                            <a:off x="19984" y="448074"/>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76170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98"/>
                          <a:srcRect/>
                          <a:stretch/>
                        </pic:blipFill>
                        <pic:spPr bwMode="auto">
                          <a:xfrm>
                            <a:off x="19983" y="29398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5260694"/>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99"/>
                          <a:srcRect/>
                          <a:stretch/>
                        </pic:blipFill>
                        <pic:spPr bwMode="auto">
                          <a:xfrm>
                            <a:off x="4210" y="546294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662007"/>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FD6759" id="그룹 1" o:spid="_x0000_s1029" style="position:absolute;left:0;text-align:left;margin-left:175.55pt;margin-top:0;width:226.75pt;height:530.8pt;z-index:251666432;mso-position-horizontal:right;mso-position-horizontal-relative:margin;mso-position-vertical:bottom;mso-position-vertical-relative:margin;mso-width-relative:margin;mso-height-relative:margin" coordorigin=",4480" coordsize="28469,67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">
                <v:shape id="Text Box 8" o:spid="_x0000_s1030"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v:textbox>
                </v:shape>
                <v:shape id="그림 7" o:spid="_x0000_s1031" type="#_x0000_t75" style="position:absolute;left:199;top:448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">
                  <v:imagedata r:id="rId100" o:title=""/>
                </v:shape>
                <v:shape id="Text Box 8" o:spid="_x0000_s1032" type="#_x0000_t202" style="position:absolute;top:27617;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3" type="#_x0000_t75" style="position:absolute;left:199;top:29398;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">
                  <v:imagedata r:id="rId101" o:title=""/>
                </v:shape>
                <v:shape id="Text Box 8" o:spid="_x0000_s1034" type="#_x0000_t202" style="position:absolute;left:59;top:5260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5" type="#_x0000_t75" style="position:absolute;left:42;top:54629;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">
                  <v:imagedata r:id="rId102" o:title=""/>
                </v:shape>
                <v:shape id="Text Box 8" o:spid="_x0000_s1036" type="#_x0000_t202" style="position:absolute;top:6662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Pr>
          <w:rFonts w:hint="eastAsia"/>
        </w:rPr>
        <w:t xml:space="preserve">illustrated in Figure 2, </w:t>
      </w:r>
      <w:r w:rsidR="00B64E52">
        <w:rPr>
          <w:rFonts w:hint="eastAsia"/>
        </w:rPr>
        <w:t>is</w:t>
      </w:r>
      <w:r>
        <w:rPr>
          <w:rFonts w:hint="eastAsia"/>
        </w:rPr>
        <w:t xml:space="preserve"> tested using the </w:t>
      </w:r>
      <w:proofErr w:type="spellStart"/>
      <w:r>
        <w:rPr>
          <w:rFonts w:hint="eastAsia"/>
        </w:rPr>
        <w:t>CarMaker</w:t>
      </w:r>
      <w:proofErr w:type="spellEnd"/>
      <w:r>
        <w:rPr>
          <w:rFonts w:hint="eastAsia"/>
        </w:rPr>
        <w:t xml:space="preserve"> simulation environment. The tests </w:t>
      </w:r>
      <w:r w:rsidR="00097877">
        <w:rPr>
          <w:rFonts w:hint="eastAsia"/>
        </w:rPr>
        <w:t>are</w:t>
      </w:r>
      <w:r>
        <w:rPr>
          <w:rFonts w:hint="eastAsia"/>
        </w:rPr>
        <w:t xml:space="preserve"> conducted on a Formula Student car model, equipped with virtual GNSS/IMU sensor that had Gaussian noise added to </w:t>
      </w:r>
      <w:r w:rsidR="00105988">
        <w:rPr>
          <w:noProof/>
        </w:rPr>
        <mc:AlternateContent>
          <mc:Choice Requires="wpg">
            <w:drawing>
              <wp:anchor distT="0" distB="0" distL="114300" distR="114300" simplePos="0" relativeHeight="251651072" behindDoc="0" locked="0" layoutInCell="1" allowOverlap="1" wp14:anchorId="0CF4B627" wp14:editId="4ACDBAF8">
                <wp:simplePos x="0" y="0"/>
                <wp:positionH relativeFrom="margin">
                  <wp:align>left</wp:align>
                </wp:positionH>
                <wp:positionV relativeFrom="margin">
                  <wp:align>top</wp:align>
                </wp:positionV>
                <wp:extent cx="2879725" cy="1520190"/>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520190"/>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103"/>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_x0000_s1037" style="position:absolute;left:0;text-align:left;margin-left:0;margin-top:0;width:226.75pt;height:119.7pt;z-index:251651072;mso-position-horizontal:left;mso-position-horizontal-relative:margin;mso-position-vertical:top;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">
                <o:lock v:ext="edit" aspectratio="t"/>
                <v:shape id="Text Box 8" o:spid="_x0000_s1038"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9"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104" o:title=""/>
                </v:shape>
                <w10:wrap type="square" anchorx="margin" anchory="margin"/>
              </v:group>
            </w:pict>
          </mc:Fallback>
        </mc:AlternateContent>
      </w:r>
      <w:r>
        <w:rPr>
          <w:rFonts w:hint="eastAsia"/>
        </w:rPr>
        <w:t>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53B56B0C" w:rsidR="00D97186" w:rsidRDefault="00D97186" w:rsidP="00D97186">
      <w:pPr>
        <w:pStyle w:val="Body"/>
        <w:ind w:firstLine="0"/>
      </w:pPr>
    </w:p>
    <w:p w14:paraId="16ABC1D5" w14:textId="57CB2A3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6" type="#_x0000_t75" style="width:28.25pt;height:13.25pt" o:ole="">
            <v:imagedata r:id="rId105" o:title=""/>
          </v:shape>
          <o:OLEObject Type="Embed" ProgID="Equation.DSMT4" ShapeID="_x0000_i1066" DrawAspect="Content" ObjectID="_1788592621" r:id="rId106"/>
        </w:object>
      </w:r>
      <w:r>
        <w:rPr>
          <w:rFonts w:hint="eastAsia"/>
        </w:rPr>
        <w:t xml:space="preserve"> to </w:t>
      </w:r>
      <w:r w:rsidRPr="00A611BD">
        <w:rPr>
          <w:position w:val="-6"/>
        </w:rPr>
        <w:object w:dxaOrig="440" w:dyaOrig="240" w14:anchorId="082F1780">
          <v:shape id="_x0000_i1067" type="#_x0000_t75" style="width:21.2pt;height:13.25pt" o:ole="">
            <v:imagedata r:id="rId107" o:title=""/>
          </v:shape>
          <o:OLEObject Type="Embed" ProgID="Equation.DSMT4" ShapeID="_x0000_i1067" DrawAspect="Content" ObjectID="_1788592622" r:id="rId108"/>
        </w:object>
      </w:r>
      <w:r>
        <w:rPr>
          <w:rFonts w:hint="eastAsia"/>
        </w:rPr>
        <w:t xml:space="preserve"> over a </w:t>
      </w:r>
      <w:r>
        <w:t>5-</w:t>
      </w:r>
      <w:r>
        <w:rPr>
          <w:rFonts w:hint="eastAsia"/>
        </w:rPr>
        <w:t>second period</w:t>
      </w:r>
    </w:p>
    <w:p w14:paraId="5637C1B3" w14:textId="1088B1E5"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24F5FB86" w:rsidR="00D97186" w:rsidRPr="00C90461" w:rsidRDefault="00D97186" w:rsidP="00D97186">
      <w:pPr>
        <w:pStyle w:val="Body"/>
        <w:ind w:firstLine="0"/>
      </w:pPr>
    </w:p>
    <w:p w14:paraId="3620FE4C" w14:textId="11A66AEE" w:rsidR="00D97186" w:rsidRDefault="00D97186" w:rsidP="00D97186">
      <w:pPr>
        <w:pStyle w:val="Body"/>
        <w:ind w:firstLine="0"/>
      </w:pPr>
      <w:r>
        <w:rPr>
          <w:rFonts w:hint="eastAsia"/>
        </w:rPr>
        <w:t>4.1 AEKF Results</w:t>
      </w:r>
    </w:p>
    <w:p w14:paraId="2AC86EB2" w14:textId="08CA6D56" w:rsidR="00D97186" w:rsidRDefault="00D97186" w:rsidP="00D97186">
      <w:pPr>
        <w:pStyle w:val="Body"/>
        <w:ind w:firstLine="0"/>
      </w:pPr>
    </w:p>
    <w:p w14:paraId="4C51E77B" w14:textId="19184944" w:rsidR="00705F42"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proofErr w:type="gramStart"/>
      <w:r w:rsidR="00834EFC" w:rsidRPr="00834EFC">
        <w:rPr>
          <w:rFonts w:hint="eastAsia"/>
          <w:i/>
          <w:iCs/>
        </w:rPr>
        <w:t>M</w:t>
      </w:r>
      <w:r w:rsidR="00834EFC" w:rsidRPr="00834EFC">
        <w:rPr>
          <w:rFonts w:hint="eastAsia"/>
          <w:i/>
          <w:iCs/>
          <w:vertAlign w:val="subscript"/>
        </w:rPr>
        <w:t>y</w:t>
      </w:r>
      <w:proofErr w:type="gramEnd"/>
      <w:r>
        <w:rPr>
          <w:rFonts w:hint="eastAsia"/>
        </w:rPr>
        <w:t xml:space="preserve"> during in test scenarios are </w:t>
      </w:r>
      <w:r w:rsidR="00FC3A75">
        <w:rPr>
          <w:rFonts w:hint="eastAsia"/>
        </w:rPr>
        <w:t>shown in</w:t>
      </w:r>
      <w:r>
        <w:rPr>
          <w:rFonts w:hint="eastAsia"/>
        </w:rPr>
        <w:t xml:space="preserve"> Figure 3 (sinus steer test)</w:t>
      </w:r>
      <w:r w:rsidR="0097303A">
        <w:rPr>
          <w:rFonts w:hint="eastAsia"/>
        </w:rPr>
        <w:t xml:space="preserve"> and</w:t>
      </w:r>
      <w:r>
        <w:rPr>
          <w:rFonts w:hint="eastAsia"/>
        </w:rPr>
        <w:t xml:space="preserve"> Figure 4 (steady steer test). T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E317E8">
        <w:rPr>
          <w:rFonts w:hint="eastAsia"/>
        </w:rPr>
        <w:t>It is observed that 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lateral forces in 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CA085D">
        <w:rPr>
          <w:rFonts w:hint="eastAsia"/>
        </w:rPr>
        <w:t xml:space="preserve">front axles </w:t>
      </w:r>
      <w:r w:rsidR="009C0317">
        <w:rPr>
          <w:rFonts w:hint="eastAsia"/>
        </w:rPr>
        <w:t xml:space="preserve">experienc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 xml:space="preserve">steering input </w:t>
      </w:r>
      <w:r w:rsidR="00E317E8">
        <w:rPr>
          <w:rFonts w:hint="eastAsia"/>
        </w:rPr>
        <w:t xml:space="preserve">resulting in </w:t>
      </w:r>
      <w:r w:rsidR="00CA085D">
        <w:rPr>
          <w:rFonts w:hint="eastAsia"/>
        </w:rPr>
        <w:t>increased errors.</w:t>
      </w:r>
    </w:p>
    <w:p w14:paraId="5E0075D6" w14:textId="0A2FA84E" w:rsidR="00CA085D" w:rsidRDefault="008E76E7" w:rsidP="00705F42">
      <w:pPr>
        <w:pStyle w:val="Body"/>
        <w:ind w:firstLine="100"/>
      </w:pPr>
      <w:r>
        <w:rPr>
          <w:rFonts w:hint="eastAsia"/>
        </w:rPr>
        <w:t>Additionally</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 compared to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because sinus test involves rapid and continuous changes in </w:t>
      </w:r>
      <w:r w:rsidR="00BC1D6F">
        <w:rPr>
          <w:rFonts w:hint="eastAsia"/>
        </w:rPr>
        <w:t xml:space="preserve">the </w:t>
      </w:r>
      <w:r w:rsidR="00CA085D">
        <w:rPr>
          <w:rFonts w:hint="eastAsia"/>
        </w:rPr>
        <w:t>steering angle</w:t>
      </w:r>
      <w:r w:rsidR="00BC1D6F">
        <w:rPr>
          <w:rFonts w:hint="eastAsia"/>
        </w:rPr>
        <w:t xml:space="preserve"> causing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5A75F647" w14:textId="77777777" w:rsidR="00705F42" w:rsidRDefault="00705F42" w:rsidP="00705F42">
      <w:pPr>
        <w:pStyle w:val="Body"/>
        <w:ind w:firstLine="0"/>
      </w:pPr>
    </w:p>
    <w:p w14:paraId="36DC7358" w14:textId="58C6B761" w:rsidR="00064845" w:rsidRDefault="00726C92" w:rsidP="00705F42">
      <w:pPr>
        <w:pStyle w:val="Body"/>
        <w:ind w:firstLine="0"/>
      </w:pPr>
      <w:r>
        <w:rPr>
          <w:rFonts w:hint="eastAsia"/>
        </w:rPr>
        <w:t xml:space="preserve">Table 1. </w:t>
      </w:r>
      <w:r w:rsidR="006B3231">
        <w:t>RMSE</w:t>
      </w:r>
      <w:r w:rsidR="006B3231">
        <w:rPr>
          <w:rFonts w:hint="eastAsia"/>
        </w:rPr>
        <w:t xml:space="preserve"> results for lateral force in each test</w:t>
      </w:r>
    </w:p>
    <w:p w14:paraId="5AF82486" w14:textId="77777777" w:rsidR="00705F42" w:rsidRDefault="00705F42" w:rsidP="00705F42">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705F42" w14:paraId="0350D681" w14:textId="77777777" w:rsidTr="00EE0F68">
        <w:trPr>
          <w:cantSplit/>
          <w:trHeight w:val="454"/>
        </w:trPr>
        <w:tc>
          <w:tcPr>
            <w:tcW w:w="709" w:type="dxa"/>
            <w:tcBorders>
              <w:top w:val="single" w:sz="6" w:space="0" w:color="000000"/>
              <w:bottom w:val="single" w:sz="6" w:space="0" w:color="000000"/>
            </w:tcBorders>
            <w:vAlign w:val="center"/>
          </w:tcPr>
          <w:p w14:paraId="09C8A357" w14:textId="77777777" w:rsidR="00705F42" w:rsidRDefault="00705F42" w:rsidP="00EE0F68">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712F0610" w14:textId="77777777" w:rsidR="00705F42" w:rsidRPr="003C30AA" w:rsidRDefault="00705F42" w:rsidP="00EE0F6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4087C43"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493F845" w14:textId="77777777" w:rsidR="00705F42" w:rsidRPr="003C30AA" w:rsidRDefault="00705F42" w:rsidP="00EE0F6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7BA8586A"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454C330" w14:textId="77777777" w:rsidR="00705F42" w:rsidRPr="003C30AA" w:rsidRDefault="00705F42" w:rsidP="00EE0F6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42D0B279"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5B5BA1F9" w14:textId="77777777" w:rsidR="00705F42" w:rsidRPr="003C30AA" w:rsidRDefault="00705F42" w:rsidP="00EE0F6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6561BB60"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715E3D9F" w14:textId="77777777" w:rsidR="00705F42" w:rsidRPr="003C30AA" w:rsidRDefault="00705F42" w:rsidP="00EE0F68">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76EDE3E"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705F42" w14:paraId="14512E03" w14:textId="77777777" w:rsidTr="00EE0F68">
        <w:trPr>
          <w:cantSplit/>
          <w:trHeight w:val="454"/>
        </w:trPr>
        <w:tc>
          <w:tcPr>
            <w:tcW w:w="709" w:type="dxa"/>
            <w:tcBorders>
              <w:top w:val="single" w:sz="6" w:space="0" w:color="000000"/>
              <w:bottom w:val="single" w:sz="6" w:space="0" w:color="000000"/>
            </w:tcBorders>
            <w:vAlign w:val="center"/>
          </w:tcPr>
          <w:p w14:paraId="4F41CE81" w14:textId="77777777" w:rsidR="00705F42" w:rsidRDefault="00705F42" w:rsidP="00EE0F68">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2A9C1B2F" w14:textId="77777777" w:rsidR="00705F42" w:rsidRDefault="00705F42" w:rsidP="00EE0F68">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41CBAF45" w14:textId="77777777" w:rsidR="00705F42" w:rsidRDefault="00705F42" w:rsidP="00EE0F68">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3E0FB1B3" w14:textId="77777777" w:rsidR="00705F42" w:rsidRDefault="00705F42" w:rsidP="00EE0F68">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7B20EC60" w14:textId="77777777" w:rsidR="00705F42" w:rsidRDefault="00705F42" w:rsidP="00EE0F68">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919229A" w14:textId="77777777" w:rsidR="00705F42" w:rsidRDefault="00705F42" w:rsidP="00EE0F68">
            <w:pPr>
              <w:pStyle w:val="Body"/>
              <w:snapToGrid w:val="0"/>
              <w:ind w:firstLine="0"/>
              <w:jc w:val="center"/>
              <w:rPr>
                <w:sz w:val="14"/>
              </w:rPr>
            </w:pPr>
            <w:r w:rsidRPr="009A3765">
              <w:rPr>
                <w:sz w:val="14"/>
              </w:rPr>
              <w:t>78.24</w:t>
            </w:r>
          </w:p>
        </w:tc>
      </w:tr>
      <w:tr w:rsidR="00705F42" w14:paraId="5231BA59" w14:textId="77777777" w:rsidTr="00EE0F68">
        <w:trPr>
          <w:cantSplit/>
          <w:trHeight w:val="454"/>
        </w:trPr>
        <w:tc>
          <w:tcPr>
            <w:tcW w:w="709" w:type="dxa"/>
            <w:tcBorders>
              <w:top w:val="single" w:sz="6" w:space="0" w:color="000000"/>
              <w:bottom w:val="single" w:sz="6" w:space="0" w:color="000000"/>
            </w:tcBorders>
            <w:vAlign w:val="center"/>
          </w:tcPr>
          <w:p w14:paraId="095EE82F" w14:textId="77777777" w:rsidR="00705F42" w:rsidRDefault="00705F42" w:rsidP="00EE0F68">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18FE044E" w14:textId="77777777" w:rsidR="00705F42" w:rsidRDefault="00705F42" w:rsidP="00EE0F68">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63F7E4C6" w14:textId="77777777" w:rsidR="00705F42" w:rsidRDefault="00705F42" w:rsidP="00EE0F68">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381061DD" w14:textId="77777777" w:rsidR="00705F42" w:rsidRDefault="00705F42" w:rsidP="00EE0F68">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67871E45" w14:textId="77777777" w:rsidR="00705F42" w:rsidRDefault="00705F42" w:rsidP="00EE0F68">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5A125BE" w14:textId="77777777" w:rsidR="00705F42" w:rsidRDefault="00705F42" w:rsidP="00EE0F68">
            <w:pPr>
              <w:pStyle w:val="Body"/>
              <w:snapToGrid w:val="0"/>
              <w:ind w:firstLine="0"/>
              <w:jc w:val="center"/>
              <w:rPr>
                <w:sz w:val="14"/>
              </w:rPr>
            </w:pPr>
            <w:r w:rsidRPr="009A3765">
              <w:rPr>
                <w:sz w:val="14"/>
              </w:rPr>
              <w:t>30.63</w:t>
            </w:r>
          </w:p>
        </w:tc>
      </w:tr>
    </w:tbl>
    <w:p w14:paraId="7CFFDCAD" w14:textId="5208CE3A"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0BFC54E8">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0"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">
                <o:lock v:ext="edit" aspectratio="t"/>
                <v:shape id="Text Box 8" o:spid="_x0000_s1041"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2"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10" o:title=""/>
                </v:shape>
                <w10:wrap type="square" anchorx="margin" anchory="margin"/>
              </v:group>
            </w:pict>
          </mc:Fallback>
        </mc:AlternateContent>
      </w:r>
      <w:r w:rsidR="00D97186">
        <w:rPr>
          <w:rFonts w:hint="eastAsia"/>
          <w:u w:val="none"/>
        </w:rPr>
        <w:t>4.2. Torque Vectoring Results</w:t>
      </w:r>
    </w:p>
    <w:p w14:paraId="6F73B012" w14:textId="77777777" w:rsidR="00517D59" w:rsidRDefault="00517D59" w:rsidP="00FB60F8">
      <w:pPr>
        <w:pStyle w:val="Body"/>
        <w:ind w:firstLine="0"/>
      </w:pPr>
    </w:p>
    <w:p w14:paraId="3014C5F7" w14:textId="313F963F" w:rsidR="00B6676C" w:rsidRDefault="008273F0" w:rsidP="00FB60F8">
      <w:pPr>
        <w:pStyle w:val="Body"/>
        <w:ind w:firstLine="0"/>
      </w:pPr>
      <w:r>
        <w:rPr>
          <w:rFonts w:hint="eastAsia"/>
        </w:rPr>
        <w:t>W</w:t>
      </w:r>
      <w:r w:rsidR="00D97186">
        <w:rPr>
          <w:rFonts w:hint="eastAsia"/>
        </w:rPr>
        <w:t xml:space="preserve">e evaluate whether the controller follows the reference yaw rate and compare the effects of torque vectoring with the baseline </w:t>
      </w:r>
      <w:r w:rsidR="00D97186">
        <w:t>scenario</w:t>
      </w:r>
      <w:r w:rsidR="00D97186">
        <w:rPr>
          <w:rFonts w:hint="eastAsia"/>
        </w:rPr>
        <w:t xml:space="preserve"> that torque vectoring is not applied. </w:t>
      </w:r>
      <w:r w:rsidR="00D97186">
        <w:t>T</w:t>
      </w:r>
      <w:r w:rsidR="00D97186">
        <w:rPr>
          <w:rFonts w:hint="eastAsia"/>
        </w:rPr>
        <w:t>he referenc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500EA3D3" w14:textId="0F01B791" w:rsidR="00D97186" w:rsidRDefault="00591C37" w:rsidP="00F06854">
      <w:pPr>
        <w:pStyle w:val="Body"/>
        <w:numPr>
          <w:ilvl w:val="0"/>
          <w:numId w:val="12"/>
        </w:numPr>
      </w:pPr>
      <w:r>
        <w:rPr>
          <w:noProof/>
        </w:rPr>
        <w:lastRenderedPageBreak/>
        <mc:AlternateContent>
          <mc:Choice Requires="wpg">
            <w:drawing>
              <wp:anchor distT="0" distB="0" distL="114300" distR="114300" simplePos="0" relativeHeight="251664384" behindDoc="0" locked="0" layoutInCell="1" allowOverlap="1" wp14:anchorId="4D432D24" wp14:editId="6FC5390C">
                <wp:simplePos x="0" y="0"/>
                <wp:positionH relativeFrom="margin">
                  <wp:align>left</wp:align>
                </wp:positionH>
                <wp:positionV relativeFrom="margin">
                  <wp:align>bottom</wp:align>
                </wp:positionV>
                <wp:extent cx="2879725" cy="6733209"/>
                <wp:effectExtent l="0" t="0" r="0" b="0"/>
                <wp:wrapSquare wrapText="bothSides"/>
                <wp:docPr id="337945621" name="그룹 1"/>
                <wp:cNvGraphicFramePr/>
                <a:graphic xmlns:a="http://schemas.openxmlformats.org/drawingml/2006/main">
                  <a:graphicData uri="http://schemas.microsoft.com/office/word/2010/wordprocessingGroup">
                    <wpg:wgp>
                      <wpg:cNvGrpSpPr/>
                      <wpg:grpSpPr>
                        <a:xfrm>
                          <a:off x="0" y="0"/>
                          <a:ext cx="2879725" cy="6733209"/>
                          <a:chOff x="0" y="456082"/>
                          <a:chExt cx="2846928" cy="6752795"/>
                        </a:xfrm>
                      </wpg:grpSpPr>
                      <wps:wsp>
                        <wps:cNvPr id="948007568"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531858946" name="그림 7"/>
                          <pic:cNvPicPr>
                            <a:picLocks noChangeAspect="1"/>
                          </pic:cNvPicPr>
                        </pic:nvPicPr>
                        <pic:blipFill>
                          <a:blip r:embed="rId111"/>
                          <a:srcRect/>
                          <a:stretch/>
                        </pic:blipFill>
                        <pic:spPr bwMode="auto">
                          <a:xfrm>
                            <a:off x="19984" y="4560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817508125" name="Text Box 8"/>
                        <wps:cNvSpPr txBox="1">
                          <a:spLocks noChangeArrowheads="1"/>
                        </wps:cNvSpPr>
                        <wps:spPr bwMode="auto">
                          <a:xfrm>
                            <a:off x="0" y="272182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461236764" name="그림 7"/>
                          <pic:cNvPicPr>
                            <a:picLocks noChangeAspect="1"/>
                          </pic:cNvPicPr>
                        </pic:nvPicPr>
                        <pic:blipFill>
                          <a:blip r:embed="rId111"/>
                          <a:srcRect/>
                          <a:stretch/>
                        </pic:blipFill>
                        <pic:spPr bwMode="auto">
                          <a:xfrm>
                            <a:off x="19983" y="2907986"/>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474915164" name="Text Box 8"/>
                        <wps:cNvSpPr txBox="1">
                          <a:spLocks noChangeArrowheads="1"/>
                        </wps:cNvSpPr>
                        <wps:spPr bwMode="auto">
                          <a:xfrm>
                            <a:off x="5938" y="521285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553845622" name="그림 7"/>
                          <pic:cNvPicPr>
                            <a:picLocks noChangeAspect="1"/>
                          </pic:cNvPicPr>
                        </pic:nvPicPr>
                        <pic:blipFill>
                          <a:blip r:embed="rId112"/>
                          <a:srcRect/>
                          <a:stretch/>
                        </pic:blipFill>
                        <pic:spPr bwMode="auto">
                          <a:xfrm>
                            <a:off x="4210" y="5446999"/>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700594181" name="Text Box 8"/>
                        <wps:cNvSpPr txBox="1">
                          <a:spLocks noChangeArrowheads="1"/>
                        </wps:cNvSpPr>
                        <wps:spPr bwMode="auto">
                          <a:xfrm>
                            <a:off x="0" y="664605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D432D24" id="_x0000_s1043" style="position:absolute;left:0;text-align:left;margin-left:0;margin-top:0;width:226.75pt;height:530.15pt;z-index:251664384;mso-position-horizontal:left;mso-position-horizontal-relative:margin;mso-position-vertical:bottom;mso-position-vertical-relative:margin;mso-width-relative:margin;mso-height-relative:margin" coordorigin=",4560" coordsize="28469,6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">
                <v:shape id="Text Box 8" o:spid="_x0000_s1044"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" stroked="f">
                  <v:textbox inset="0,0,0,0">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v:textbox>
                </v:shape>
                <v:shape id="그림 7" o:spid="_x0000_s1045" type="#_x0000_t75" style="position:absolute;left:199;top:456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">
                  <v:imagedata r:id="rId113" o:title=""/>
                </v:shape>
                <v:shape id="Text Box 8" o:spid="_x0000_s1046" type="#_x0000_t202" style="position:absolute;top:2721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" stroked="f">
                  <v:textbox inset="0,0,0,0">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7" type="#_x0000_t75" style="position:absolute;left:199;top:29079;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">
                  <v:imagedata r:id="rId113" o:title=""/>
                </v:shape>
                <v:shape id="Text Box 8" o:spid="_x0000_s1048" type="#_x0000_t202" style="position:absolute;left:59;top:52128;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" stroked="f">
                  <v:textbox inset="0,0,0,0">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9" type="#_x0000_t75" style="position:absolute;left:42;top:54469;width:28395;height:11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">
                  <v:imagedata r:id="rId114" o:title=""/>
                </v:shape>
                <v:shape id="Text Box 8" o:spid="_x0000_s1050" type="#_x0000_t202" style="position:absolute;top:6646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" stroked="f">
                  <v:textbox inset="0,0,0,0">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F06854"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sidR="00F06854">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sidR="00F06854">
        <w:rPr>
          <w:rFonts w:hint="eastAsia"/>
        </w:rPr>
        <w:t xml:space="preserve">m, </w:t>
      </w:r>
      <w:proofErr w:type="spellStart"/>
      <w:r w:rsidR="00F06854" w:rsidRPr="00F06854">
        <w:rPr>
          <w:rFonts w:hint="eastAsia"/>
          <w:i/>
          <w:iCs/>
        </w:rPr>
        <w:t>w</w:t>
      </w:r>
      <w:proofErr w:type="spellEnd"/>
      <w:r w:rsidR="00F06854">
        <w:rPr>
          <w:rFonts w:hint="eastAsia"/>
        </w:rPr>
        <w:t xml:space="preserve"> </w:t>
      </w:r>
      <w:r w:rsidR="00D97186">
        <w:rPr>
          <w:rFonts w:hint="eastAsia"/>
        </w:rPr>
        <w:t xml:space="preserve">can make </w:t>
      </w:r>
      <w:r w:rsidR="00F06854">
        <w:rPr>
          <w:rFonts w:hint="eastAsia"/>
        </w:rPr>
        <w:t xml:space="preserve">the </w:t>
      </w:r>
      <w:r w:rsidR="00D97186">
        <w:rPr>
          <w:rFonts w:hint="eastAsia"/>
        </w:rPr>
        <w:t xml:space="preserve">switching gain </w:t>
      </w:r>
      <w:r w:rsidR="00F06854">
        <w:rPr>
          <w:rFonts w:hint="eastAsia"/>
        </w:rPr>
        <w:t>up to double</w:t>
      </w:r>
      <w:r w:rsidR="00D97186">
        <w:rPr>
          <w:rFonts w:hint="eastAsia"/>
        </w:rPr>
        <w:t xml:space="preserve">. </w:t>
      </w:r>
      <w:r w:rsidR="00D97186">
        <w:t>Therefore</w:t>
      </w:r>
      <w:r w:rsidR="00D97186">
        <w:rPr>
          <w:rFonts w:hint="eastAsia"/>
        </w:rPr>
        <w:t xml:space="preserve">, </w:t>
      </w:r>
      <w:r w:rsidR="00F06854"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2E318F6C"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 xml:space="preserve">lateral </w:t>
      </w:r>
      <w:r w:rsidRPr="0093219E">
        <w:t>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xml:space="preserve">. Figur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05F236E8"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D0E6880" w14:textId="26838FB7" w:rsidR="00DC01FD" w:rsidRDefault="00B8606A" w:rsidP="002303B8">
      <w:pPr>
        <w:pStyle w:val="Body"/>
        <w:ind w:firstLine="0"/>
      </w:pPr>
      <w:r w:rsidRPr="00B8606A">
        <w:t>Figure 6 shows the results of the desired yaw rate and the vehicle’s yaw rate, both with and without torque vectoring (TV) during the sinus test. Without TV, the vehicle's yaw rate is limited by its own characteristics. However, with TV, the vehicle’s yaw rate closely follows the reference.</w:t>
      </w:r>
      <w:r w:rsidR="004D0417" w:rsidRPr="004D0417">
        <w:rPr>
          <w:noProof/>
        </w:rPr>
        <w:t xml:space="preserve"> </w:t>
      </w:r>
    </w:p>
    <w:p w14:paraId="556E9278" w14:textId="51B50513" w:rsidR="005361B8" w:rsidRDefault="00517D59" w:rsidP="005361B8">
      <w:pPr>
        <w:pStyle w:val="Body"/>
        <w:ind w:firstLine="200"/>
      </w:pPr>
      <w:r>
        <w:rPr>
          <w:noProof/>
        </w:rPr>
        <mc:AlternateContent>
          <mc:Choice Requires="wpg">
            <w:drawing>
              <wp:anchor distT="0" distB="0" distL="114300" distR="114300" simplePos="0" relativeHeight="251674624" behindDoc="0" locked="0" layoutInCell="1" allowOverlap="1" wp14:anchorId="78D6FDD8" wp14:editId="1B36DB8A">
                <wp:simplePos x="0" y="0"/>
                <wp:positionH relativeFrom="margin">
                  <wp:align>right</wp:align>
                </wp:positionH>
                <wp:positionV relativeFrom="margin">
                  <wp:align>bottom</wp:align>
                </wp:positionV>
                <wp:extent cx="2879725" cy="5209540"/>
                <wp:effectExtent l="0" t="0" r="0" b="0"/>
                <wp:wrapSquare wrapText="bothSides"/>
                <wp:docPr id="832140779" name="그룹 1"/>
                <wp:cNvGraphicFramePr/>
                <a:graphic xmlns:a="http://schemas.openxmlformats.org/drawingml/2006/main">
                  <a:graphicData uri="http://schemas.microsoft.com/office/word/2010/wordprocessingGroup">
                    <wpg:wgp>
                      <wpg:cNvGrpSpPr/>
                      <wpg:grpSpPr>
                        <a:xfrm>
                          <a:off x="0" y="0"/>
                          <a:ext cx="2879725" cy="5209540"/>
                          <a:chOff x="0" y="507806"/>
                          <a:chExt cx="2880000" cy="5211604"/>
                        </a:xfrm>
                      </wpg:grpSpPr>
                      <wpg:grpSp>
                        <wpg:cNvPr id="842319241" name="그룹 1"/>
                        <wpg:cNvGrpSpPr>
                          <a:grpSpLocks noChangeAspect="1"/>
                        </wpg:cNvGrpSpPr>
                        <wpg:grpSpPr bwMode="auto">
                          <a:xfrm>
                            <a:off x="0" y="507806"/>
                            <a:ext cx="2880000" cy="1500647"/>
                            <a:chOff x="0" y="10363"/>
                            <a:chExt cx="29521" cy="16685"/>
                          </a:xfrm>
                        </wpg:grpSpPr>
                        <wps:wsp>
                          <wps:cNvPr id="2079190047" name="Text Box 8"/>
                          <wps:cNvSpPr txBox="1">
                            <a:spLocks noChangeArrowheads="1"/>
                          </wps:cNvSpPr>
                          <wps:spPr bwMode="auto">
                            <a:xfrm>
                              <a:off x="0" y="2488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1425989" name="그림 7"/>
                            <pic:cNvPicPr>
                              <a:picLocks noChangeAspect="1" noChangeArrowheads="1"/>
                            </pic:cNvPicPr>
                          </pic:nvPicPr>
                          <pic:blipFill>
                            <a:blip r:embed="rId115"/>
                            <a:srcRect/>
                            <a:stretch/>
                          </pic:blipFill>
                          <pic:spPr bwMode="auto">
                            <a:xfrm>
                              <a:off x="1159" y="10363"/>
                              <a:ext cx="27142" cy="1287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4378812" name="그룹 1"/>
                        <wpg:cNvGrpSpPr>
                          <a:grpSpLocks noChangeAspect="1"/>
                        </wpg:cNvGrpSpPr>
                        <wpg:grpSpPr bwMode="auto">
                          <a:xfrm>
                            <a:off x="0" y="2034089"/>
                            <a:ext cx="2880000" cy="1828593"/>
                            <a:chOff x="-38" y="6591"/>
                            <a:chExt cx="29559" cy="18025"/>
                          </a:xfrm>
                        </wpg:grpSpPr>
                        <wps:wsp>
                          <wps:cNvPr id="1699240243" name="Text Box 8"/>
                          <wps:cNvSpPr txBox="1">
                            <a:spLocks noChangeArrowheads="1"/>
                          </wps:cNvSpPr>
                          <wps:spPr bwMode="auto">
                            <a:xfrm>
                              <a:off x="0" y="2078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461857059" name="그림 7"/>
                            <pic:cNvPicPr>
                              <a:picLocks noChangeAspect="1" noChangeArrowheads="1"/>
                            </pic:cNvPicPr>
                          </pic:nvPicPr>
                          <pic:blipFill>
                            <a:blip r:embed="rId116"/>
                            <a:srcRect/>
                            <a:stretch/>
                          </pic:blipFill>
                          <pic:spPr bwMode="auto">
                            <a:xfrm>
                              <a:off x="-38" y="6591"/>
                              <a:ext cx="29521" cy="1352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8567788" name="그룹 1"/>
                        <wpg:cNvGrpSpPr>
                          <a:grpSpLocks noChangeAspect="1"/>
                        </wpg:cNvGrpSpPr>
                        <wpg:grpSpPr bwMode="auto">
                          <a:xfrm>
                            <a:off x="0" y="3956050"/>
                            <a:ext cx="2880000" cy="1763360"/>
                            <a:chOff x="-42" y="3847"/>
                            <a:chExt cx="29622" cy="16629"/>
                          </a:xfrm>
                        </wpg:grpSpPr>
                        <wps:wsp>
                          <wps:cNvPr id="247664497"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944053007" name="그림 7"/>
                            <pic:cNvPicPr>
                              <a:picLocks noChangeAspect="1" noChangeArrowheads="1"/>
                            </pic:cNvPicPr>
                          </pic:nvPicPr>
                          <pic:blipFill>
                            <a:blip r:embed="rId10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V relativeFrom="margin">
                  <wp14:pctHeight>0</wp14:pctHeight>
                </wp14:sizeRelV>
              </wp:anchor>
            </w:drawing>
          </mc:Choice>
          <mc:Fallback>
            <w:pict>
              <v:group w14:anchorId="78D6FDD8" id="_x0000_s1051" style="position:absolute;left:0;text-align:left;margin-left:175.55pt;margin-top:0;width:226.75pt;height:410.2pt;z-index:251674624;mso-position-horizontal:right;mso-position-horizontal-relative:margin;mso-position-vertical:bottom;mso-position-vertical-relative:margin;mso-height-relative:margin" coordorigin=",5078" coordsize="28800,52116"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w/4EmgSaBJoEmgSaBJtQ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">
                <v:group id="_x0000_s1052" style="position:absolute;top:5078;width:28800;height:15006" coordorigin=",10363" coordsize="29521,16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">
                  <o:lock v:ext="edit" aspectratio="t"/>
                  <v:shape id="Text Box 8" o:spid="_x0000_s1053" type="#_x0000_t202" style="position:absolute;top:2488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" stroked="f">
                    <v:textbox inset="0,0,0,0">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v:textbox>
                  </v:shape>
                  <v:shape id="그림 7" o:spid="_x0000_s1054" type="#_x0000_t75" style="position:absolute;left:1159;top:10363;width:27142;height:12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">
                    <v:imagedata r:id="rId117" o:title=""/>
                  </v:shape>
                </v:group>
                <v:group id="_x0000_s1055" style="position:absolute;top:20340;width:28800;height:18286" coordorigin="-38,6591" coordsize="29559,1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">
                  <o:lock v:ext="edit" aspectratio="t"/>
                  <v:shape id="Text Box 8" o:spid="_x0000_s1056" type="#_x0000_t202" style="position:absolute;top:2078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" stroked="f">
                    <v:textbox inset="0,0,0,0">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v:textbox>
                  </v:shape>
                  <v:shape id="그림 7" o:spid="_x0000_s1057" type="#_x0000_t75" style="position:absolute;left:-38;top:6591;width:29521;height:1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">
                    <v:imagedata r:id="rId118" o:title=""/>
                  </v:shape>
                </v:group>
                <v:group id="_x0000_s1058" style="position:absolute;top:39560;width:28800;height:17634" coordorigin="-42,3847" coordsize="29622,1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">
                  <o:lock v:ext="edit" aspectratio="t"/>
                  <v:shape id="Text Box 8" o:spid="_x0000_s1059"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" stroked="f">
                    <v:textbox inset="0,0,0,0">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60"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">
                    <v:imagedata r:id="rId110" o:title=""/>
                  </v:shape>
                </v:group>
                <w10:wrap type="square" anchorx="margin" anchory="margin"/>
              </v:group>
            </w:pict>
          </mc:Fallback>
        </mc:AlternateContent>
      </w:r>
      <w:r w:rsidR="008059A0">
        <w:t>T</w:t>
      </w:r>
      <w:r w:rsidR="008059A0">
        <w:rPr>
          <w:rFonts w:hint="eastAsia"/>
        </w:rPr>
        <w:t xml:space="preserve">he </w:t>
      </w:r>
      <w:r w:rsidR="00D97186" w:rsidRPr="006B5050">
        <w:t>steady-state tests</w:t>
      </w:r>
      <w:r w:rsidR="008059A0">
        <w:rPr>
          <w:rFonts w:hint="eastAsia"/>
        </w:rPr>
        <w:t xml:space="preserve"> results represented in Figure 7</w:t>
      </w:r>
      <w:r w:rsidR="00D97186" w:rsidRPr="006B5050">
        <w:t>,</w:t>
      </w:r>
      <w:r w:rsidR="008059A0">
        <w:rPr>
          <w:rFonts w:hint="eastAsia"/>
        </w:rPr>
        <w:t xml:space="preserve"> In steady-state tests with TV, </w:t>
      </w:r>
      <w:r w:rsidR="008059A0">
        <w:t>Although</w:t>
      </w:r>
      <w:r w:rsidR="008059A0">
        <w:rPr>
          <w:rFonts w:hint="eastAsia"/>
        </w:rPr>
        <w:t xml:space="preserve">, there is </w:t>
      </w:r>
      <w:r w:rsidR="007C0AEF">
        <w:t>a</w:t>
      </w:r>
      <w:r w:rsidR="007C0AEF">
        <w:rPr>
          <w:rFonts w:hint="eastAsia"/>
        </w:rPr>
        <w:t xml:space="preserve"> </w:t>
      </w:r>
      <w:r w:rsidR="007C0AEF">
        <w:lastRenderedPageBreak/>
        <w:t>noticeable</w:t>
      </w:r>
      <w:r w:rsidR="008059A0">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73ECA66F" w14:textId="6016472A" w:rsidR="00057275" w:rsidRDefault="00057275" w:rsidP="00D97186">
      <w:pPr>
        <w:pStyle w:val="Body"/>
        <w:ind w:firstLine="0"/>
      </w:pP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55217F42" w14:textId="24A9F766" w:rsidR="00B55C6B" w:rsidRDefault="001F6C6B" w:rsidP="00D97186">
      <w:pPr>
        <w:pStyle w:val="Body"/>
        <w:ind w:firstLine="0"/>
      </w:pPr>
      <w:r w:rsidRPr="001F6C6B">
        <w:t xml:space="preserve">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of the ASMC. The </w:t>
      </w:r>
      <w:proofErr w:type="spellStart"/>
      <w:r w:rsidRPr="001F6C6B">
        <w:t>CarMaker</w:t>
      </w:r>
      <w:proofErr w:type="spellEnd"/>
      <w:r w:rsidRPr="001F6C6B">
        <w:t xml:space="preserve"> results demonstrated that the AEKF provided highly accurate estimations in both the sinus and steady-state tests. The sinus test showed that the proposed controller effectively tracked the reference yaw rate. In the steady</w:t>
      </w:r>
      <w:r w:rsidR="00C777A8">
        <w:rPr>
          <w:rFonts w:hint="eastAsia"/>
        </w:rPr>
        <w:t xml:space="preserve"> steer</w:t>
      </w:r>
      <w:r w:rsidRPr="001F6C6B">
        <w:t xml:space="preserve"> test, when the sliding manifold was saturated, the system maintained its states, reducing the chattering problem. The proposed adaptive algorithm proved to be capable of handling this system effectively.</w:t>
      </w:r>
    </w:p>
    <w:p w14:paraId="6274026B" w14:textId="554F025F" w:rsidR="001F6C6B" w:rsidRPr="00D25506" w:rsidRDefault="001F6C6B" w:rsidP="00D97186">
      <w:pPr>
        <w:pStyle w:val="Body"/>
        <w:ind w:firstLine="0"/>
      </w:pPr>
    </w:p>
    <w:p w14:paraId="63EE7162" w14:textId="38F3A448"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670A2F2D" w:rsidR="00B84751" w:rsidRPr="00E42928" w:rsidRDefault="00E80395" w:rsidP="00E80395">
      <w:pPr>
        <w:pStyle w:val="SectionTitle"/>
        <w:rPr>
          <w:sz w:val="20"/>
        </w:rPr>
      </w:pPr>
      <w:r>
        <w:rPr>
          <w:rFonts w:hint="eastAsia"/>
          <w:sz w:val="20"/>
        </w:rPr>
        <w:t>References</w:t>
      </w:r>
    </w:p>
    <w:p w14:paraId="2EB6B9C6" w14:textId="65A27533"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22AA5E0E" w14:textId="3C47EF5E"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69B4AF3A" w:rsidR="00CE45D3" w:rsidRDefault="00CE45D3" w:rsidP="00CE45D3">
      <w:pPr>
        <w:pStyle w:val="Reference"/>
      </w:pPr>
      <w:proofErr w:type="spellStart"/>
      <w:r w:rsidRPr="00214545">
        <w:t>Baffet</w:t>
      </w:r>
      <w:proofErr w:type="spellEnd"/>
      <w:r w:rsidRPr="00214545">
        <w:t>, G., Charara, A. and Lechner, D., 2009.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A31F97">
        <w:rPr>
          <w:rFonts w:hint="eastAsia"/>
          <w:b/>
          <w:bCs/>
        </w:rPr>
        <w:t xml:space="preserve">, </w:t>
      </w:r>
      <w:r w:rsidRPr="00A31F97">
        <w:rPr>
          <w:b/>
          <w:bCs/>
        </w:rPr>
        <w:t>11</w:t>
      </w:r>
      <w:r w:rsidRPr="00214545">
        <w:t>, pp.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 14</w:t>
      </w:r>
      <w:r>
        <w:rPr>
          <w:rFonts w:hint="eastAsia"/>
        </w:rPr>
        <w:t>, 8109.</w:t>
      </w:r>
    </w:p>
    <w:p w14:paraId="37F4C6D4" w14:textId="79C9F881" w:rsidR="00E42928" w:rsidRDefault="00E42928" w:rsidP="00E42928">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A31F97">
        <w:rPr>
          <w:rFonts w:hint="eastAsia"/>
          <w:b/>
          <w:bCs/>
        </w:rPr>
        <w:t xml:space="preserve">, </w:t>
      </w:r>
      <w:r w:rsidRPr="00A31F97">
        <w:rPr>
          <w:b/>
          <w:bCs/>
        </w:rPr>
        <w:t>4</w:t>
      </w:r>
      <w:r w:rsidRPr="00F932C3">
        <w:t>, 1593-1602.</w:t>
      </w:r>
    </w:p>
    <w:p w14:paraId="7E5AB829" w14:textId="5049BD6C" w:rsidR="00E42928" w:rsidRDefault="00E42928" w:rsidP="00E42928">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xml:space="preserve">. An analysis of tire traction properties and their influence </w:t>
      </w:r>
      <w:r w:rsidRPr="00027B18">
        <w:t>on vehicle dynamic performance. </w:t>
      </w:r>
      <w:r w:rsidRPr="00027B18">
        <w:rPr>
          <w:i/>
          <w:iCs/>
        </w:rPr>
        <w:t>SAE transactions</w:t>
      </w:r>
      <w:r w:rsidRPr="00027B18">
        <w:t>, pp.1219-1243.</w:t>
      </w:r>
      <w:r w:rsidRPr="00027B18">
        <w:rPr>
          <w:rFonts w:hint="eastAsia"/>
        </w:rPr>
        <w:t xml:space="preserve"> </w:t>
      </w:r>
    </w:p>
    <w:p w14:paraId="02A85E80" w14:textId="5B43ABAD" w:rsidR="00E42928" w:rsidRDefault="00E42928" w:rsidP="00E42928">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A31F97">
        <w:rPr>
          <w:rFonts w:hint="eastAsia"/>
          <w:b/>
          <w:bCs/>
        </w:rPr>
        <w:t xml:space="preserve">, </w:t>
      </w:r>
      <w:r w:rsidRPr="00A31F97">
        <w:rPr>
          <w:b/>
          <w:bCs/>
        </w:rPr>
        <w:t>5</w:t>
      </w:r>
      <w:r w:rsidRPr="00D678F9">
        <w:t>, 1701-1715.</w:t>
      </w:r>
    </w:p>
    <w:p w14:paraId="43B928DF" w14:textId="72D91396" w:rsidR="00E42928" w:rsidRDefault="00E42928" w:rsidP="00E42928">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0E110EFC" w14:textId="103A7E8F"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 p.102810.</w:t>
      </w:r>
    </w:p>
    <w:p w14:paraId="48B4BF70" w14:textId="63A85293"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638D35D3" w14:textId="7A610A27" w:rsidR="00E42928" w:rsidRDefault="00E42928" w:rsidP="00E42928">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28A8BDB5" w14:textId="5E36746B"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A31F97">
        <w:rPr>
          <w:rFonts w:hint="eastAsia"/>
          <w:b/>
          <w:bCs/>
        </w:rPr>
        <w:t>69, 4</w:t>
      </w:r>
      <w:r w:rsidRPr="00947E34">
        <w:rPr>
          <w:rFonts w:hint="eastAsia"/>
        </w:rPr>
        <w:t>,</w:t>
      </w:r>
      <w:r>
        <w:rPr>
          <w:rFonts w:hint="eastAsia"/>
        </w:rPr>
        <w:t xml:space="preserve"> 3805-3815.</w:t>
      </w:r>
    </w:p>
    <w:p w14:paraId="116C47C7" w14:textId="5B93D743"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1F967ECB" w14:textId="4AF5C877" w:rsidR="00E42928" w:rsidRPr="00E42928" w:rsidRDefault="00E42928" w:rsidP="00E42928">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D8276A" w14:textId="47E7C9D5" w:rsidR="00214545" w:rsidRPr="00D97186" w:rsidRDefault="00214545" w:rsidP="00D97186">
      <w:pPr>
        <w:pStyle w:val="Reference"/>
      </w:pPr>
    </w:p>
    <w:sectPr w:rsidR="00214545"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54877B" w14:textId="77777777" w:rsidR="009A7F51" w:rsidRDefault="009A7F51" w:rsidP="00D97186">
      <w:pPr>
        <w:spacing w:after="0"/>
      </w:pPr>
      <w:r>
        <w:separator/>
      </w:r>
    </w:p>
  </w:endnote>
  <w:endnote w:type="continuationSeparator" w:id="0">
    <w:p w14:paraId="0954DC9F" w14:textId="77777777" w:rsidR="009A7F51" w:rsidRDefault="009A7F51"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2E7407" w14:textId="77777777" w:rsidR="009A7F51" w:rsidRDefault="009A7F51" w:rsidP="00D97186">
      <w:pPr>
        <w:spacing w:after="0"/>
      </w:pPr>
      <w:r>
        <w:separator/>
      </w:r>
    </w:p>
  </w:footnote>
  <w:footnote w:type="continuationSeparator" w:id="0">
    <w:p w14:paraId="4CC36FD5" w14:textId="77777777" w:rsidR="009A7F51" w:rsidRDefault="009A7F51"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2" w:name="_Hlk176524051"/>
    <w:bookmarkStart w:id="3" w:name="_Hlk176524052"/>
    <w:bookmarkStart w:id="4" w:name="_Hlk176524410"/>
    <w:bookmarkStart w:id="5"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6" w:name="_Hlk176524084"/>
    <w:r>
      <w:rPr>
        <w:rFonts w:hint="eastAsia"/>
      </w:rPr>
      <w:sym w:font="Symbol" w:char="F0D3"/>
    </w:r>
    <w:r>
      <w:rPr>
        <w:rFonts w:hint="eastAsia"/>
      </w:rPr>
      <w:t xml:space="preserve"> 2000 KSAE</w:t>
    </w:r>
    <w:bookmarkEnd w:id="6"/>
  </w:p>
  <w:p w14:paraId="7FCCC6E8" w14:textId="1643D3B6" w:rsidR="00D97186" w:rsidRDefault="00E850BA" w:rsidP="007803C7">
    <w:pPr>
      <w:pStyle w:val="HeadMain"/>
      <w:spacing w:after="0"/>
      <w:jc w:val="right"/>
    </w:pPr>
    <w:proofErr w:type="spellStart"/>
    <w:r>
      <w:rPr>
        <w:rFonts w:hint="eastAsia"/>
      </w:rPr>
      <w:t>Serial#Given</w:t>
    </w:r>
    <w:proofErr w:type="spellEnd"/>
    <w:r>
      <w:rPr>
        <w:rFonts w:hint="eastAsia"/>
      </w:rPr>
      <w:t xml:space="preserve"> by KSAE</w:t>
    </w:r>
    <w:bookmarkEnd w:id="2"/>
    <w:bookmarkEnd w:id="3"/>
    <w:bookmarkEnd w:id="4"/>
    <w:bookmarkEnd w:id="5"/>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10F8B"/>
    <w:rsid w:val="0002290E"/>
    <w:rsid w:val="00023827"/>
    <w:rsid w:val="00037646"/>
    <w:rsid w:val="000452F3"/>
    <w:rsid w:val="00046768"/>
    <w:rsid w:val="000516BB"/>
    <w:rsid w:val="00057275"/>
    <w:rsid w:val="0006404B"/>
    <w:rsid w:val="00064845"/>
    <w:rsid w:val="000713DB"/>
    <w:rsid w:val="00072F8B"/>
    <w:rsid w:val="00077848"/>
    <w:rsid w:val="00084A87"/>
    <w:rsid w:val="000940B2"/>
    <w:rsid w:val="00096990"/>
    <w:rsid w:val="00097877"/>
    <w:rsid w:val="000B1578"/>
    <w:rsid w:val="000B212E"/>
    <w:rsid w:val="000B28D1"/>
    <w:rsid w:val="000B3905"/>
    <w:rsid w:val="000B4439"/>
    <w:rsid w:val="000B598C"/>
    <w:rsid w:val="000D1782"/>
    <w:rsid w:val="000D187F"/>
    <w:rsid w:val="000D2FDE"/>
    <w:rsid w:val="000E0767"/>
    <w:rsid w:val="000E4482"/>
    <w:rsid w:val="000F48AA"/>
    <w:rsid w:val="000F4C0F"/>
    <w:rsid w:val="000F4FF6"/>
    <w:rsid w:val="001051C4"/>
    <w:rsid w:val="00105988"/>
    <w:rsid w:val="0012013A"/>
    <w:rsid w:val="00130A41"/>
    <w:rsid w:val="001348DE"/>
    <w:rsid w:val="001433BC"/>
    <w:rsid w:val="001445F2"/>
    <w:rsid w:val="00146B2D"/>
    <w:rsid w:val="00150D70"/>
    <w:rsid w:val="00152E83"/>
    <w:rsid w:val="00154947"/>
    <w:rsid w:val="00164DF8"/>
    <w:rsid w:val="00165000"/>
    <w:rsid w:val="0016672F"/>
    <w:rsid w:val="00166A6B"/>
    <w:rsid w:val="00173192"/>
    <w:rsid w:val="0018337F"/>
    <w:rsid w:val="001A089D"/>
    <w:rsid w:val="001A1857"/>
    <w:rsid w:val="001A4CBC"/>
    <w:rsid w:val="001A681D"/>
    <w:rsid w:val="001B3195"/>
    <w:rsid w:val="001B36B8"/>
    <w:rsid w:val="001C0785"/>
    <w:rsid w:val="001C0DD3"/>
    <w:rsid w:val="001D2EDB"/>
    <w:rsid w:val="001D43F9"/>
    <w:rsid w:val="001D5930"/>
    <w:rsid w:val="001D6979"/>
    <w:rsid w:val="001E7994"/>
    <w:rsid w:val="001F570A"/>
    <w:rsid w:val="001F6C6B"/>
    <w:rsid w:val="0021373E"/>
    <w:rsid w:val="00214545"/>
    <w:rsid w:val="00217005"/>
    <w:rsid w:val="002303B8"/>
    <w:rsid w:val="00241439"/>
    <w:rsid w:val="00243141"/>
    <w:rsid w:val="00243AF9"/>
    <w:rsid w:val="00250FD0"/>
    <w:rsid w:val="00252735"/>
    <w:rsid w:val="00254823"/>
    <w:rsid w:val="0025713C"/>
    <w:rsid w:val="002607B6"/>
    <w:rsid w:val="0027161F"/>
    <w:rsid w:val="00272992"/>
    <w:rsid w:val="00273C7A"/>
    <w:rsid w:val="00273C86"/>
    <w:rsid w:val="00274CDC"/>
    <w:rsid w:val="00276060"/>
    <w:rsid w:val="00281944"/>
    <w:rsid w:val="002862E0"/>
    <w:rsid w:val="00287AEB"/>
    <w:rsid w:val="00291E84"/>
    <w:rsid w:val="002922AA"/>
    <w:rsid w:val="002940D6"/>
    <w:rsid w:val="00295A3C"/>
    <w:rsid w:val="002A0DB2"/>
    <w:rsid w:val="002A262D"/>
    <w:rsid w:val="002B54F2"/>
    <w:rsid w:val="002C31D1"/>
    <w:rsid w:val="002D1854"/>
    <w:rsid w:val="002D5C9B"/>
    <w:rsid w:val="002E1C8F"/>
    <w:rsid w:val="002E20E1"/>
    <w:rsid w:val="002F2D2F"/>
    <w:rsid w:val="0030754C"/>
    <w:rsid w:val="00311A8C"/>
    <w:rsid w:val="00316BE7"/>
    <w:rsid w:val="0032574A"/>
    <w:rsid w:val="003373AA"/>
    <w:rsid w:val="0034539E"/>
    <w:rsid w:val="003465ED"/>
    <w:rsid w:val="00355781"/>
    <w:rsid w:val="00362AC5"/>
    <w:rsid w:val="00364D26"/>
    <w:rsid w:val="00366DDA"/>
    <w:rsid w:val="003716C0"/>
    <w:rsid w:val="003827B0"/>
    <w:rsid w:val="003A6B15"/>
    <w:rsid w:val="003B0009"/>
    <w:rsid w:val="003B391A"/>
    <w:rsid w:val="003B6F22"/>
    <w:rsid w:val="003C131C"/>
    <w:rsid w:val="003D58B8"/>
    <w:rsid w:val="003D5C0C"/>
    <w:rsid w:val="003E293E"/>
    <w:rsid w:val="003E3A53"/>
    <w:rsid w:val="003E4F4F"/>
    <w:rsid w:val="003E51F1"/>
    <w:rsid w:val="004051A5"/>
    <w:rsid w:val="00412774"/>
    <w:rsid w:val="0041405C"/>
    <w:rsid w:val="004143A1"/>
    <w:rsid w:val="00416938"/>
    <w:rsid w:val="004241B4"/>
    <w:rsid w:val="0042475E"/>
    <w:rsid w:val="004339E7"/>
    <w:rsid w:val="00434463"/>
    <w:rsid w:val="004376EE"/>
    <w:rsid w:val="004406E2"/>
    <w:rsid w:val="00442875"/>
    <w:rsid w:val="00456C76"/>
    <w:rsid w:val="0047018C"/>
    <w:rsid w:val="0047064A"/>
    <w:rsid w:val="00480F69"/>
    <w:rsid w:val="00493B2B"/>
    <w:rsid w:val="004A09C3"/>
    <w:rsid w:val="004B721B"/>
    <w:rsid w:val="004C13E5"/>
    <w:rsid w:val="004C5092"/>
    <w:rsid w:val="004C60D4"/>
    <w:rsid w:val="004D0417"/>
    <w:rsid w:val="004D1556"/>
    <w:rsid w:val="004E658B"/>
    <w:rsid w:val="004F0B5E"/>
    <w:rsid w:val="004F3475"/>
    <w:rsid w:val="004F6148"/>
    <w:rsid w:val="005069C6"/>
    <w:rsid w:val="00513702"/>
    <w:rsid w:val="0051443E"/>
    <w:rsid w:val="00517D59"/>
    <w:rsid w:val="005219F4"/>
    <w:rsid w:val="005233B7"/>
    <w:rsid w:val="00523C38"/>
    <w:rsid w:val="0052615B"/>
    <w:rsid w:val="00526568"/>
    <w:rsid w:val="005361B8"/>
    <w:rsid w:val="00542E6A"/>
    <w:rsid w:val="00546635"/>
    <w:rsid w:val="00551B0D"/>
    <w:rsid w:val="00551D60"/>
    <w:rsid w:val="005544D1"/>
    <w:rsid w:val="00554EA6"/>
    <w:rsid w:val="0056540C"/>
    <w:rsid w:val="00565799"/>
    <w:rsid w:val="005722B8"/>
    <w:rsid w:val="00572855"/>
    <w:rsid w:val="00573BC5"/>
    <w:rsid w:val="00576024"/>
    <w:rsid w:val="0059132B"/>
    <w:rsid w:val="00591C37"/>
    <w:rsid w:val="0059536F"/>
    <w:rsid w:val="00595DEC"/>
    <w:rsid w:val="005B44E7"/>
    <w:rsid w:val="005C4553"/>
    <w:rsid w:val="005C4933"/>
    <w:rsid w:val="005C4BD2"/>
    <w:rsid w:val="005C71FF"/>
    <w:rsid w:val="005C78DC"/>
    <w:rsid w:val="005D5A51"/>
    <w:rsid w:val="005E5B9C"/>
    <w:rsid w:val="005F216B"/>
    <w:rsid w:val="005F316B"/>
    <w:rsid w:val="005F3B46"/>
    <w:rsid w:val="005F4333"/>
    <w:rsid w:val="0060019E"/>
    <w:rsid w:val="0060247C"/>
    <w:rsid w:val="00603718"/>
    <w:rsid w:val="006108AB"/>
    <w:rsid w:val="00617149"/>
    <w:rsid w:val="0062359F"/>
    <w:rsid w:val="0062435A"/>
    <w:rsid w:val="00630B60"/>
    <w:rsid w:val="00642AE0"/>
    <w:rsid w:val="006532FD"/>
    <w:rsid w:val="00660CE2"/>
    <w:rsid w:val="00665BF9"/>
    <w:rsid w:val="00676469"/>
    <w:rsid w:val="00682627"/>
    <w:rsid w:val="00682E93"/>
    <w:rsid w:val="00696689"/>
    <w:rsid w:val="00697358"/>
    <w:rsid w:val="006978DD"/>
    <w:rsid w:val="006B2F57"/>
    <w:rsid w:val="006B3231"/>
    <w:rsid w:val="006D0F0C"/>
    <w:rsid w:val="006D27CB"/>
    <w:rsid w:val="006D2E3B"/>
    <w:rsid w:val="006D6F8C"/>
    <w:rsid w:val="006E28E4"/>
    <w:rsid w:val="006E2E5F"/>
    <w:rsid w:val="006E5D15"/>
    <w:rsid w:val="006E7558"/>
    <w:rsid w:val="006F0214"/>
    <w:rsid w:val="006F2604"/>
    <w:rsid w:val="006F5412"/>
    <w:rsid w:val="006F5644"/>
    <w:rsid w:val="006F6CD3"/>
    <w:rsid w:val="006F6F5E"/>
    <w:rsid w:val="0070054E"/>
    <w:rsid w:val="00702D9E"/>
    <w:rsid w:val="00705F42"/>
    <w:rsid w:val="00707702"/>
    <w:rsid w:val="00724B95"/>
    <w:rsid w:val="00726C92"/>
    <w:rsid w:val="00731F10"/>
    <w:rsid w:val="00733667"/>
    <w:rsid w:val="00741089"/>
    <w:rsid w:val="00743CDF"/>
    <w:rsid w:val="0074679A"/>
    <w:rsid w:val="0075204D"/>
    <w:rsid w:val="0076403C"/>
    <w:rsid w:val="0077071A"/>
    <w:rsid w:val="0077488E"/>
    <w:rsid w:val="00775F1F"/>
    <w:rsid w:val="00777D10"/>
    <w:rsid w:val="007803C7"/>
    <w:rsid w:val="007808D8"/>
    <w:rsid w:val="00783DB9"/>
    <w:rsid w:val="0078533C"/>
    <w:rsid w:val="007926A0"/>
    <w:rsid w:val="007A05CE"/>
    <w:rsid w:val="007A3EAA"/>
    <w:rsid w:val="007A55D5"/>
    <w:rsid w:val="007A5975"/>
    <w:rsid w:val="007B15C4"/>
    <w:rsid w:val="007B59AE"/>
    <w:rsid w:val="007B680A"/>
    <w:rsid w:val="007C0AEF"/>
    <w:rsid w:val="007C769C"/>
    <w:rsid w:val="007D3725"/>
    <w:rsid w:val="007D3E7C"/>
    <w:rsid w:val="007E4CB8"/>
    <w:rsid w:val="007E7229"/>
    <w:rsid w:val="007F332E"/>
    <w:rsid w:val="00800C99"/>
    <w:rsid w:val="00803F7A"/>
    <w:rsid w:val="008059A0"/>
    <w:rsid w:val="00805EEF"/>
    <w:rsid w:val="0081610E"/>
    <w:rsid w:val="008273F0"/>
    <w:rsid w:val="00827C23"/>
    <w:rsid w:val="0083095D"/>
    <w:rsid w:val="008317FE"/>
    <w:rsid w:val="00832BB7"/>
    <w:rsid w:val="00833475"/>
    <w:rsid w:val="00834B84"/>
    <w:rsid w:val="00834EFC"/>
    <w:rsid w:val="008357AA"/>
    <w:rsid w:val="00836B6F"/>
    <w:rsid w:val="008375E6"/>
    <w:rsid w:val="008441D5"/>
    <w:rsid w:val="00851CD3"/>
    <w:rsid w:val="008521E3"/>
    <w:rsid w:val="00852468"/>
    <w:rsid w:val="008529AF"/>
    <w:rsid w:val="00857A36"/>
    <w:rsid w:val="00866866"/>
    <w:rsid w:val="00886A8B"/>
    <w:rsid w:val="00886CD3"/>
    <w:rsid w:val="008A012C"/>
    <w:rsid w:val="008A1D8B"/>
    <w:rsid w:val="008B3DD7"/>
    <w:rsid w:val="008B6063"/>
    <w:rsid w:val="008B68E9"/>
    <w:rsid w:val="008C0CE2"/>
    <w:rsid w:val="008C1D56"/>
    <w:rsid w:val="008C2913"/>
    <w:rsid w:val="008D03B1"/>
    <w:rsid w:val="008D104A"/>
    <w:rsid w:val="008E0481"/>
    <w:rsid w:val="008E76E7"/>
    <w:rsid w:val="008F361C"/>
    <w:rsid w:val="008F6E95"/>
    <w:rsid w:val="008F7F90"/>
    <w:rsid w:val="0090144B"/>
    <w:rsid w:val="00907EBD"/>
    <w:rsid w:val="00912203"/>
    <w:rsid w:val="009206A3"/>
    <w:rsid w:val="00921334"/>
    <w:rsid w:val="009344AF"/>
    <w:rsid w:val="00937815"/>
    <w:rsid w:val="00940BF1"/>
    <w:rsid w:val="009425B9"/>
    <w:rsid w:val="00950931"/>
    <w:rsid w:val="009647C6"/>
    <w:rsid w:val="00965A8F"/>
    <w:rsid w:val="00965D14"/>
    <w:rsid w:val="00966432"/>
    <w:rsid w:val="0097303A"/>
    <w:rsid w:val="00973A2E"/>
    <w:rsid w:val="00977A16"/>
    <w:rsid w:val="009808C6"/>
    <w:rsid w:val="0098702B"/>
    <w:rsid w:val="00987C68"/>
    <w:rsid w:val="00993FCE"/>
    <w:rsid w:val="0099470A"/>
    <w:rsid w:val="009A4277"/>
    <w:rsid w:val="009A79E4"/>
    <w:rsid w:val="009A7F51"/>
    <w:rsid w:val="009B5EF0"/>
    <w:rsid w:val="009B6E79"/>
    <w:rsid w:val="009C0317"/>
    <w:rsid w:val="009D02F3"/>
    <w:rsid w:val="009D0BBB"/>
    <w:rsid w:val="009D207F"/>
    <w:rsid w:val="009E0A86"/>
    <w:rsid w:val="009F075E"/>
    <w:rsid w:val="00A0009D"/>
    <w:rsid w:val="00A00E76"/>
    <w:rsid w:val="00A01630"/>
    <w:rsid w:val="00A06E3D"/>
    <w:rsid w:val="00A27247"/>
    <w:rsid w:val="00A31F97"/>
    <w:rsid w:val="00A32211"/>
    <w:rsid w:val="00A32773"/>
    <w:rsid w:val="00A33008"/>
    <w:rsid w:val="00A36897"/>
    <w:rsid w:val="00A40C89"/>
    <w:rsid w:val="00A4482F"/>
    <w:rsid w:val="00A7001F"/>
    <w:rsid w:val="00A74F0F"/>
    <w:rsid w:val="00A81657"/>
    <w:rsid w:val="00A844AA"/>
    <w:rsid w:val="00A9500F"/>
    <w:rsid w:val="00AA690F"/>
    <w:rsid w:val="00AA7832"/>
    <w:rsid w:val="00AB3E42"/>
    <w:rsid w:val="00AB759B"/>
    <w:rsid w:val="00AB7C29"/>
    <w:rsid w:val="00AC618D"/>
    <w:rsid w:val="00AC7474"/>
    <w:rsid w:val="00AD049A"/>
    <w:rsid w:val="00AE445D"/>
    <w:rsid w:val="00AF63DE"/>
    <w:rsid w:val="00AF6F25"/>
    <w:rsid w:val="00B03D86"/>
    <w:rsid w:val="00B03F80"/>
    <w:rsid w:val="00B07499"/>
    <w:rsid w:val="00B11379"/>
    <w:rsid w:val="00B12896"/>
    <w:rsid w:val="00B20D41"/>
    <w:rsid w:val="00B25C24"/>
    <w:rsid w:val="00B34564"/>
    <w:rsid w:val="00B40F4A"/>
    <w:rsid w:val="00B4304D"/>
    <w:rsid w:val="00B52958"/>
    <w:rsid w:val="00B55C6B"/>
    <w:rsid w:val="00B63C22"/>
    <w:rsid w:val="00B64E52"/>
    <w:rsid w:val="00B6676C"/>
    <w:rsid w:val="00B727CC"/>
    <w:rsid w:val="00B7496A"/>
    <w:rsid w:val="00B767C5"/>
    <w:rsid w:val="00B83F5C"/>
    <w:rsid w:val="00B84751"/>
    <w:rsid w:val="00B8606A"/>
    <w:rsid w:val="00B90E7C"/>
    <w:rsid w:val="00B934EF"/>
    <w:rsid w:val="00B93832"/>
    <w:rsid w:val="00B95BAF"/>
    <w:rsid w:val="00B97C2E"/>
    <w:rsid w:val="00BA26CB"/>
    <w:rsid w:val="00BA41F7"/>
    <w:rsid w:val="00BA48A0"/>
    <w:rsid w:val="00BB0AF6"/>
    <w:rsid w:val="00BB3A45"/>
    <w:rsid w:val="00BB6ABF"/>
    <w:rsid w:val="00BC1BDF"/>
    <w:rsid w:val="00BC1D6F"/>
    <w:rsid w:val="00BC562F"/>
    <w:rsid w:val="00BD720D"/>
    <w:rsid w:val="00BE2CA4"/>
    <w:rsid w:val="00BF194A"/>
    <w:rsid w:val="00C02784"/>
    <w:rsid w:val="00C12C9D"/>
    <w:rsid w:val="00C14726"/>
    <w:rsid w:val="00C201A5"/>
    <w:rsid w:val="00C2209E"/>
    <w:rsid w:val="00C24877"/>
    <w:rsid w:val="00C31BB2"/>
    <w:rsid w:val="00C33C34"/>
    <w:rsid w:val="00C4021E"/>
    <w:rsid w:val="00C40CB3"/>
    <w:rsid w:val="00C60036"/>
    <w:rsid w:val="00C63C8F"/>
    <w:rsid w:val="00C77436"/>
    <w:rsid w:val="00C777A8"/>
    <w:rsid w:val="00C91501"/>
    <w:rsid w:val="00CA085D"/>
    <w:rsid w:val="00CA0BA8"/>
    <w:rsid w:val="00CA7EC4"/>
    <w:rsid w:val="00CB5271"/>
    <w:rsid w:val="00CB72D9"/>
    <w:rsid w:val="00CB76D2"/>
    <w:rsid w:val="00CE12BE"/>
    <w:rsid w:val="00CE36FE"/>
    <w:rsid w:val="00CE3708"/>
    <w:rsid w:val="00CE45D3"/>
    <w:rsid w:val="00CF24D5"/>
    <w:rsid w:val="00CF6352"/>
    <w:rsid w:val="00D0164B"/>
    <w:rsid w:val="00D02054"/>
    <w:rsid w:val="00D041D1"/>
    <w:rsid w:val="00D14BCE"/>
    <w:rsid w:val="00D15792"/>
    <w:rsid w:val="00D16C16"/>
    <w:rsid w:val="00D23F18"/>
    <w:rsid w:val="00D24559"/>
    <w:rsid w:val="00D25DD9"/>
    <w:rsid w:val="00D308DD"/>
    <w:rsid w:val="00D31C95"/>
    <w:rsid w:val="00D359A9"/>
    <w:rsid w:val="00D370F9"/>
    <w:rsid w:val="00D45470"/>
    <w:rsid w:val="00D460C1"/>
    <w:rsid w:val="00D9071C"/>
    <w:rsid w:val="00D96BEA"/>
    <w:rsid w:val="00D97186"/>
    <w:rsid w:val="00DA155A"/>
    <w:rsid w:val="00DA5D5B"/>
    <w:rsid w:val="00DB2411"/>
    <w:rsid w:val="00DB2943"/>
    <w:rsid w:val="00DB2C01"/>
    <w:rsid w:val="00DB7A43"/>
    <w:rsid w:val="00DC01FD"/>
    <w:rsid w:val="00DC4FC9"/>
    <w:rsid w:val="00DC57F3"/>
    <w:rsid w:val="00DE2C00"/>
    <w:rsid w:val="00DE3388"/>
    <w:rsid w:val="00DE4F5E"/>
    <w:rsid w:val="00DF1582"/>
    <w:rsid w:val="00DF452C"/>
    <w:rsid w:val="00DF4ED8"/>
    <w:rsid w:val="00DF6024"/>
    <w:rsid w:val="00E04204"/>
    <w:rsid w:val="00E04EA4"/>
    <w:rsid w:val="00E106A6"/>
    <w:rsid w:val="00E11B42"/>
    <w:rsid w:val="00E14723"/>
    <w:rsid w:val="00E14AC8"/>
    <w:rsid w:val="00E20140"/>
    <w:rsid w:val="00E20436"/>
    <w:rsid w:val="00E204D1"/>
    <w:rsid w:val="00E22107"/>
    <w:rsid w:val="00E268DD"/>
    <w:rsid w:val="00E27B77"/>
    <w:rsid w:val="00E317E8"/>
    <w:rsid w:val="00E321D2"/>
    <w:rsid w:val="00E42928"/>
    <w:rsid w:val="00E45F0C"/>
    <w:rsid w:val="00E534D8"/>
    <w:rsid w:val="00E57498"/>
    <w:rsid w:val="00E63264"/>
    <w:rsid w:val="00E759B2"/>
    <w:rsid w:val="00E80395"/>
    <w:rsid w:val="00E850BA"/>
    <w:rsid w:val="00E8767F"/>
    <w:rsid w:val="00E87781"/>
    <w:rsid w:val="00E924F9"/>
    <w:rsid w:val="00EA335D"/>
    <w:rsid w:val="00EB36DD"/>
    <w:rsid w:val="00EB583A"/>
    <w:rsid w:val="00EC3727"/>
    <w:rsid w:val="00ED0BEF"/>
    <w:rsid w:val="00ED0EC0"/>
    <w:rsid w:val="00ED2718"/>
    <w:rsid w:val="00ED31E5"/>
    <w:rsid w:val="00EE1AE8"/>
    <w:rsid w:val="00EE22E6"/>
    <w:rsid w:val="00EE25B1"/>
    <w:rsid w:val="00EE4675"/>
    <w:rsid w:val="00EE792E"/>
    <w:rsid w:val="00EF46CF"/>
    <w:rsid w:val="00EF7470"/>
    <w:rsid w:val="00EF74AD"/>
    <w:rsid w:val="00F0040F"/>
    <w:rsid w:val="00F00E89"/>
    <w:rsid w:val="00F021A3"/>
    <w:rsid w:val="00F04EF2"/>
    <w:rsid w:val="00F06854"/>
    <w:rsid w:val="00F129A5"/>
    <w:rsid w:val="00F15079"/>
    <w:rsid w:val="00F21A82"/>
    <w:rsid w:val="00F25DDF"/>
    <w:rsid w:val="00F31CF2"/>
    <w:rsid w:val="00F35CEC"/>
    <w:rsid w:val="00F3705C"/>
    <w:rsid w:val="00F41E84"/>
    <w:rsid w:val="00F43309"/>
    <w:rsid w:val="00F533A3"/>
    <w:rsid w:val="00F546B2"/>
    <w:rsid w:val="00F61A8B"/>
    <w:rsid w:val="00F63850"/>
    <w:rsid w:val="00F71AB3"/>
    <w:rsid w:val="00F72CC3"/>
    <w:rsid w:val="00F747A3"/>
    <w:rsid w:val="00F80B11"/>
    <w:rsid w:val="00F86801"/>
    <w:rsid w:val="00F87494"/>
    <w:rsid w:val="00FA1919"/>
    <w:rsid w:val="00FB21D0"/>
    <w:rsid w:val="00FB307B"/>
    <w:rsid w:val="00FB36B6"/>
    <w:rsid w:val="00FB60F8"/>
    <w:rsid w:val="00FB6F21"/>
    <w:rsid w:val="00FB7F7B"/>
    <w:rsid w:val="00FC0086"/>
    <w:rsid w:val="00FC2734"/>
    <w:rsid w:val="00FC3A75"/>
    <w:rsid w:val="00FD496F"/>
    <w:rsid w:val="00FE1B89"/>
    <w:rsid w:val="00FE586E"/>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image" Target="media/image61.png"/><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6.png"/><Relationship Id="rId16" Type="http://schemas.openxmlformats.org/officeDocument/2006/relationships/image" Target="media/image2.wmf"/><Relationship Id="rId107" Type="http://schemas.openxmlformats.org/officeDocument/2006/relationships/image" Target="media/image52.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8.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22" Type="http://schemas.openxmlformats.org/officeDocument/2006/relationships/image" Target="media/image5.wmf"/><Relationship Id="rId27" Type="http://schemas.openxmlformats.org/officeDocument/2006/relationships/image" Target="media/image8.emf"/><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image" Target="media/image57.png"/><Relationship Id="rId118" Type="http://schemas.openxmlformats.org/officeDocument/2006/relationships/image" Target="media/image62.png"/><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image" Target="media/image49.png"/><Relationship Id="rId108" Type="http://schemas.openxmlformats.org/officeDocument/2006/relationships/oleObject" Target="embeddings/oleObject43.bin"/><Relationship Id="rId54" Type="http://schemas.openxmlformats.org/officeDocument/2006/relationships/image" Target="media/image22.wmf"/><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8.png"/><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png"/><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image" Target="media/image53.ti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3.png"/><Relationship Id="rId104" Type="http://schemas.openxmlformats.org/officeDocument/2006/relationships/image" Target="media/image50.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4.png"/><Relationship Id="rId115" Type="http://schemas.openxmlformats.org/officeDocument/2006/relationships/image" Target="media/image59.tif"/><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6.png"/><Relationship Id="rId105" Type="http://schemas.openxmlformats.org/officeDocument/2006/relationships/image" Target="media/image51.wmf"/><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60.ti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5.png"/><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oleObject" Target="embeddings/oleObject42.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25A99E-D6FB-4157-97CB-D7BDCE455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7</TotalTime>
  <Pages>9</Pages>
  <Words>4270</Words>
  <Characters>24345</Characters>
  <Application>Microsoft Office Word</Application>
  <DocSecurity>0</DocSecurity>
  <Lines>202</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진민 김</cp:lastModifiedBy>
  <cp:revision>419</cp:revision>
  <cp:lastPrinted>2024-09-12T04:17:00Z</cp:lastPrinted>
  <dcterms:created xsi:type="dcterms:W3CDTF">2024-09-06T05:46:00Z</dcterms:created>
  <dcterms:modified xsi:type="dcterms:W3CDTF">2024-09-23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